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AF347DE" w14:textId="6DF2E35F" w:rsidR="00A5362F" w:rsidRDefault="00D809AC" w:rsidP="005B7C76">
      <w:r>
        <w:t>[13.40] Let</w:t>
      </w:r>
      <w:r w:rsidR="00250023">
        <w:t xml:space="preserve"> V be an </w:t>
      </w:r>
      <w:r w:rsidR="00250023">
        <w:rPr>
          <w:i/>
        </w:rPr>
        <w:t>n</w:t>
      </w:r>
      <w:r w:rsidR="00250023">
        <w:t xml:space="preserve">-dimensional vector space, </w:t>
      </w:r>
      <w:r w:rsidR="00547184" w:rsidRPr="00250023">
        <w:rPr>
          <w:noProof/>
          <w:position w:val="-6"/>
        </w:rPr>
        <w:object w:dxaOrig="1200" w:dyaOrig="320" w14:anchorId="02B9E9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3" type="#_x0000_t75" alt="" style="width:59.75pt;height:16.1pt;mso-width-percent:0;mso-height-percent:0;mso-width-percent:0;mso-height-percent:0" o:ole="">
            <v:imagedata r:id="rId7" o:title=""/>
          </v:shape>
          <o:OLEObject Type="Embed" ProgID="Equation.DSMT4" ShapeID="_x0000_i1113" DrawAspect="Content" ObjectID="_1626103568" r:id="rId8"/>
        </w:object>
      </w:r>
      <w:r w:rsidR="00250023">
        <w:t xml:space="preserve"> the tensor product of V with itself, and</w:t>
      </w:r>
      <w:r w:rsidR="003B7E7E">
        <w:t xml:space="preserve"> let</w:t>
      </w:r>
      <w:r>
        <w:t xml:space="preserve"> </w:t>
      </w:r>
      <w:r w:rsidR="00547184" w:rsidRPr="00D809AC">
        <w:rPr>
          <w:noProof/>
          <w:position w:val="-34"/>
        </w:rPr>
        <w:object w:dxaOrig="2180" w:dyaOrig="800" w14:anchorId="313BCBF1">
          <v:shape id="_x0000_i1112" type="#_x0000_t75" alt="" style="width:108.75pt;height:39.85pt;mso-width-percent:0;mso-height-percent:0;mso-width-percent:0;mso-height-percent:0" o:ole="">
            <v:imagedata r:id="rId9" o:title=""/>
          </v:shape>
          <o:OLEObject Type="Embed" ProgID="Equation.DSMT4" ShapeID="_x0000_i1112" DrawAspect="Content" ObjectID="_1626103569" r:id="rId10"/>
        </w:object>
      </w:r>
      <w:r w:rsidR="00664BB2">
        <w:t>tensor</w:t>
      </w:r>
      <w:r>
        <w:t>. Let</w:t>
      </w:r>
    </w:p>
    <w:p w14:paraId="0D042EEA" w14:textId="77777777" w:rsidR="00F642F2" w:rsidRDefault="00547184" w:rsidP="005B7C76">
      <w:pPr>
        <w:ind w:firstLine="720"/>
      </w:pPr>
      <w:r w:rsidRPr="00D809AC">
        <w:rPr>
          <w:noProof/>
          <w:position w:val="-18"/>
        </w:rPr>
        <w:object w:dxaOrig="2120" w:dyaOrig="500" w14:anchorId="5E0BA6E1">
          <v:shape id="_x0000_i1111" type="#_x0000_t75" alt="" style="width:105.7pt;height:25.3pt;mso-width-percent:0;mso-height-percent:0;mso-width-percent:0;mso-height-percent:0" o:ole="">
            <v:imagedata r:id="rId11" o:title=""/>
          </v:shape>
          <o:OLEObject Type="Embed" ProgID="Equation.DSMT4" ShapeID="_x0000_i1111" DrawAspect="Content" ObjectID="_1626103570" r:id="rId12"/>
        </w:object>
      </w:r>
      <w:r w:rsidR="00D809AC">
        <w:t xml:space="preserve"> be the symmetric part </w:t>
      </w:r>
    </w:p>
    <w:p w14:paraId="476BA137" w14:textId="748888B8" w:rsidR="00A5362F" w:rsidRDefault="00D809AC" w:rsidP="005B7C76">
      <w:pPr>
        <w:ind w:firstLine="90"/>
      </w:pPr>
      <w:r>
        <w:t xml:space="preserve">and </w:t>
      </w:r>
    </w:p>
    <w:p w14:paraId="77523E4D" w14:textId="77777777" w:rsidR="00A5362F" w:rsidRDefault="00547184" w:rsidP="005B7C76">
      <w:pPr>
        <w:ind w:firstLine="720"/>
      </w:pPr>
      <w:r w:rsidRPr="000E6068">
        <w:rPr>
          <w:noProof/>
          <w:position w:val="-18"/>
        </w:rPr>
        <w:object w:dxaOrig="2080" w:dyaOrig="500" w14:anchorId="000DFDC7">
          <v:shape id="_x0000_i1110" type="#_x0000_t75" alt="" style="width:104.15pt;height:25.3pt;mso-width-percent:0;mso-height-percent:0;mso-width-percent:0;mso-height-percent:0" o:ole="">
            <v:imagedata r:id="rId13" o:title=""/>
          </v:shape>
          <o:OLEObject Type="Embed" ProgID="Equation.DSMT4" ShapeID="_x0000_i1110" DrawAspect="Content" ObjectID="_1626103571" r:id="rId14"/>
        </w:object>
      </w:r>
      <w:r w:rsidR="000E6068">
        <w:t xml:space="preserve"> be the antisymmetric part. </w:t>
      </w:r>
    </w:p>
    <w:p w14:paraId="470C7FBA" w14:textId="292CFF18" w:rsidR="00664BB2" w:rsidRDefault="000A12EB" w:rsidP="005B7C76">
      <w:r>
        <w:t>Define</w:t>
      </w:r>
    </w:p>
    <w:p w14:paraId="765D534A" w14:textId="7A551E1F" w:rsidR="00A5362F" w:rsidRDefault="00664BB2" w:rsidP="005B7C76">
      <w:pPr>
        <w:tabs>
          <w:tab w:val="left" w:pos="540"/>
        </w:tabs>
      </w:pPr>
      <w:r>
        <w:tab/>
      </w:r>
      <w:r w:rsidR="000A12EB">
        <w:t xml:space="preserve"> </w:t>
      </w:r>
      <w:r w:rsidR="00547184" w:rsidRPr="00D919EF">
        <w:rPr>
          <w:noProof/>
          <w:position w:val="-22"/>
        </w:rPr>
        <w:object w:dxaOrig="2380" w:dyaOrig="560" w14:anchorId="50E3E11D">
          <v:shape id="_x0000_i1109" type="#_x0000_t75" alt="" style="width:118.7pt;height:28.35pt;mso-width-percent:0;mso-height-percent:0;mso-width-percent:0;mso-height-percent:0" o:ole="">
            <v:imagedata r:id="rId15" o:title=""/>
          </v:shape>
          <o:OLEObject Type="Embed" ProgID="Equation.DSMT4" ShapeID="_x0000_i1109" DrawAspect="Content" ObjectID="_1626103572" r:id="rId16"/>
        </w:object>
      </w:r>
      <w:r w:rsidR="007B65E8">
        <w:t xml:space="preserve"> </w:t>
      </w:r>
      <w:r w:rsidR="00D919EF">
        <w:t xml:space="preserve">and </w:t>
      </w:r>
      <w:r w:rsidR="00547184" w:rsidRPr="00D919EF">
        <w:rPr>
          <w:noProof/>
          <w:position w:val="-22"/>
        </w:rPr>
        <w:object w:dxaOrig="2340" w:dyaOrig="560" w14:anchorId="7E29B3D5">
          <v:shape id="_x0000_i1108" type="#_x0000_t75" alt="" style="width:117.2pt;height:28.35pt;mso-width-percent:0;mso-height-percent:0;mso-width-percent:0;mso-height-percent:0" o:ole="">
            <v:imagedata r:id="rId17" o:title=""/>
          </v:shape>
          <o:OLEObject Type="Embed" ProgID="Equation.DSMT4" ShapeID="_x0000_i1108" DrawAspect="Content" ObjectID="_1626103573" r:id="rId18"/>
        </w:object>
      </w:r>
      <w:r w:rsidR="00D919EF">
        <w:t xml:space="preserve">. </w:t>
      </w:r>
    </w:p>
    <w:p w14:paraId="2DEC0488" w14:textId="7551468D" w:rsidR="00D919EF" w:rsidRDefault="00D919EF" w:rsidP="005B7C76">
      <w:pPr>
        <w:tabs>
          <w:tab w:val="left" w:pos="540"/>
        </w:tabs>
      </w:pPr>
      <w:r>
        <w:t>Then</w:t>
      </w:r>
    </w:p>
    <w:p w14:paraId="13E05B6C" w14:textId="303124E9" w:rsidR="007B754D" w:rsidRPr="00664BB2" w:rsidRDefault="00547184" w:rsidP="005B7C76">
      <w:pPr>
        <w:ind w:left="630"/>
      </w:pPr>
      <w:r w:rsidRPr="00664BB2">
        <w:rPr>
          <w:noProof/>
          <w:position w:val="-24"/>
        </w:rPr>
        <w:object w:dxaOrig="2020" w:dyaOrig="660" w14:anchorId="1AB0A287">
          <v:shape id="_x0000_i1107" type="#_x0000_t75" alt="" style="width:101.1pt;height:32.95pt;mso-width-percent:0;mso-height-percent:0;mso-width-percent:0;mso-height-percent:0" o:ole="">
            <v:imagedata r:id="rId19" o:title=""/>
          </v:shape>
          <o:OLEObject Type="Embed" ProgID="Equation.DSMT4" ShapeID="_x0000_i1107" DrawAspect="Content" ObjectID="_1626103574" r:id="rId20"/>
        </w:object>
      </w:r>
      <w:r w:rsidR="00DB4D72" w:rsidRPr="00664BB2">
        <w:t xml:space="preserve">  </w:t>
      </w:r>
      <w:bookmarkStart w:id="0" w:name="OLE_LINK7"/>
      <w:r w:rsidR="00664BB2">
        <w:t xml:space="preserve">and  </w:t>
      </w:r>
      <w:r w:rsidRPr="00664BB2">
        <w:rPr>
          <w:noProof/>
          <w:position w:val="-24"/>
        </w:rPr>
        <w:object w:dxaOrig="2000" w:dyaOrig="660" w14:anchorId="0605FB0F">
          <v:shape id="_x0000_i1106" type="#_x0000_t75" alt="" style="width:100.35pt;height:32.95pt;mso-width-percent:0;mso-height-percent:0;mso-width-percent:0;mso-height-percent:0" o:ole="">
            <v:imagedata r:id="rId21" o:title=""/>
          </v:shape>
          <o:OLEObject Type="Embed" ProgID="Equation.DSMT4" ShapeID="_x0000_i1106" DrawAspect="Content" ObjectID="_1626103575" r:id="rId22"/>
        </w:object>
      </w:r>
      <w:bookmarkEnd w:id="0"/>
      <w:r w:rsidR="00A570E0" w:rsidRPr="00664BB2">
        <w:t>.</w:t>
      </w:r>
      <w:r w:rsidR="00D265C9" w:rsidRPr="00664BB2">
        <w:t xml:space="preserve"> </w:t>
      </w:r>
    </w:p>
    <w:p w14:paraId="6425B159" w14:textId="77777777" w:rsidR="004B3826" w:rsidRDefault="004B3826" w:rsidP="005B7C76">
      <w:pPr>
        <w:rPr>
          <w:color w:val="008000"/>
        </w:rPr>
      </w:pPr>
    </w:p>
    <w:p w14:paraId="19D75E57" w14:textId="44B80F09" w:rsidR="00132C5F" w:rsidRPr="009362C2" w:rsidRDefault="00A5362F" w:rsidP="005B7C76">
      <w:pPr>
        <w:rPr>
          <w:color w:val="008000"/>
        </w:rPr>
      </w:pPr>
      <w:r w:rsidRPr="009362C2">
        <w:rPr>
          <w:color w:val="008000"/>
        </w:rPr>
        <w:t>Solution.</w:t>
      </w:r>
      <w:r w:rsidR="006C6F8F" w:rsidRPr="009362C2">
        <w:rPr>
          <w:color w:val="008000"/>
        </w:rPr>
        <w:t xml:space="preserve"> </w:t>
      </w:r>
    </w:p>
    <w:p w14:paraId="4EA5ED5B" w14:textId="56F602A9" w:rsidR="00B970BF" w:rsidRDefault="003D523F" w:rsidP="005B7C76">
      <w:pPr>
        <w:tabs>
          <w:tab w:val="left" w:pos="360"/>
        </w:tabs>
      </w:pPr>
      <w:r>
        <w:t xml:space="preserve">Let </w:t>
      </w:r>
      <w:r w:rsidR="00547184" w:rsidRPr="009F52EF">
        <w:rPr>
          <w:noProof/>
          <w:position w:val="-18"/>
        </w:rPr>
        <w:object w:dxaOrig="1780" w:dyaOrig="480" w14:anchorId="1B6906F7">
          <v:shape id="_x0000_i1105" type="#_x0000_t75" alt="" style="width:88.85pt;height:23.75pt;mso-width-percent:0;mso-height-percent:0;mso-width-percent:0;mso-height-percent:0" o:ole="">
            <v:imagedata r:id="rId23" o:title=""/>
          </v:shape>
          <o:OLEObject Type="Embed" ProgID="Equation.DSMT4" ShapeID="_x0000_i1105" DrawAspect="Content" ObjectID="_1626103576" r:id="rId24"/>
        </w:object>
      </w:r>
      <w:r w:rsidR="009F52EF">
        <w:t xml:space="preserve"> </w:t>
      </w:r>
      <w:r>
        <w:t>be the basis for V where</w:t>
      </w:r>
      <w:r w:rsidR="009F52EF">
        <w:t xml:space="preserve"> </w:t>
      </w:r>
      <w:r w:rsidR="00547184" w:rsidRPr="009F52EF">
        <w:rPr>
          <w:noProof/>
          <w:position w:val="-86"/>
        </w:rPr>
        <w:object w:dxaOrig="1200" w:dyaOrig="1840" w14:anchorId="640635A2">
          <v:shape id="_x0000_i1104" type="#_x0000_t75" alt="" style="width:59.75pt;height:91.9pt;mso-width-percent:0;mso-height-percent:0;mso-width-percent:0;mso-height-percent:0" o:ole="">
            <v:imagedata r:id="rId25" o:title=""/>
          </v:shape>
          <o:OLEObject Type="Embed" ProgID="Equation.DSMT4" ShapeID="_x0000_i1104" DrawAspect="Content" ObjectID="_1626103577" r:id="rId26"/>
        </w:object>
      </w:r>
      <w:r>
        <w:t xml:space="preserve">. Set </w:t>
      </w:r>
    </w:p>
    <w:p w14:paraId="109D1255" w14:textId="3C8421E4" w:rsidR="00B970BF" w:rsidRDefault="00B970BF" w:rsidP="005B7C76">
      <w:pPr>
        <w:tabs>
          <w:tab w:val="left" w:pos="720"/>
        </w:tabs>
      </w:pPr>
      <w:r>
        <w:rPr>
          <w:position w:val="-128"/>
        </w:rPr>
        <w:tab/>
      </w:r>
      <w:r w:rsidR="00547184" w:rsidRPr="00BC1003">
        <w:rPr>
          <w:noProof/>
          <w:position w:val="-88"/>
        </w:rPr>
        <w:object w:dxaOrig="3940" w:dyaOrig="1880" w14:anchorId="3F3D862F">
          <v:shape id="_x0000_i1103" type="#_x0000_t75" alt="" style="width:196.85pt;height:94.2pt;mso-width-percent:0;mso-height-percent:0;mso-width-percent:0;mso-height-percent:0" o:ole="">
            <v:imagedata r:id="rId27" o:title=""/>
          </v:shape>
          <o:OLEObject Type="Embed" ProgID="Equation.DSMT4" ShapeID="_x0000_i1103" DrawAspect="Content" ObjectID="_1626103578" r:id="rId28"/>
        </w:object>
      </w:r>
      <w:r w:rsidR="003D523F">
        <w:t xml:space="preserve">. </w:t>
      </w:r>
      <w:r w:rsidR="00CA5F9B">
        <w:t xml:space="preserve"> </w:t>
      </w:r>
    </w:p>
    <w:p w14:paraId="5842109C" w14:textId="2DE63A99" w:rsidR="005B7C76" w:rsidRDefault="005C1057" w:rsidP="005B7C76">
      <w:pPr>
        <w:tabs>
          <w:tab w:val="left" w:pos="360"/>
        </w:tabs>
      </w:pPr>
      <w:bookmarkStart w:id="1" w:name="_GoBack"/>
      <w:bookmarkEnd w:id="1"/>
      <w:r>
        <w:t>By definition,</w:t>
      </w:r>
      <w:r w:rsidR="004D02D4">
        <w:t xml:space="preserve"> </w:t>
      </w:r>
      <w:bookmarkStart w:id="2" w:name="OLE_LINK28"/>
      <w:bookmarkStart w:id="3" w:name="OLE_LINK29"/>
      <w:bookmarkStart w:id="4" w:name="OLE_LINK6"/>
      <w:r w:rsidR="00547184" w:rsidRPr="008E18EE">
        <w:rPr>
          <w:noProof/>
          <w:position w:val="-18"/>
        </w:rPr>
        <w:object w:dxaOrig="1180" w:dyaOrig="480" w14:anchorId="63492227">
          <v:shape id="_x0000_i1102" type="#_x0000_t75" alt="" style="width:59pt;height:23.75pt;mso-width-percent:0;mso-height-percent:0;mso-width-percent:0;mso-height-percent:0" o:ole="">
            <v:imagedata r:id="rId29" o:title=""/>
          </v:shape>
          <o:OLEObject Type="Embed" ProgID="Equation.DSMT4" ShapeID="_x0000_i1102" DrawAspect="Content" ObjectID="_1626103579" r:id="rId30"/>
        </w:object>
      </w:r>
      <w:bookmarkEnd w:id="2"/>
      <w:bookmarkEnd w:id="3"/>
      <w:bookmarkEnd w:id="4"/>
      <w:r w:rsidR="008E18EE">
        <w:t xml:space="preserve"> is a basis for </w:t>
      </w:r>
      <w:r w:rsidR="00E71C27" w:rsidRPr="00B970BF">
        <w:rPr>
          <w:rFonts w:ascii="Monotype Corsiva" w:hAnsi="Monotype Corsiva"/>
          <w:sz w:val="28"/>
          <w:szCs w:val="28"/>
        </w:rPr>
        <w:t>V</w:t>
      </w:r>
      <w:r w:rsidR="00E64CF0">
        <w:t>,</w:t>
      </w:r>
      <w:r w:rsidR="00E64CF0">
        <w:rPr>
          <w:position w:val="-6"/>
        </w:rPr>
        <w:t xml:space="preserve"> </w:t>
      </w:r>
      <w:r w:rsidR="00E64CF0">
        <w:t xml:space="preserve">and it has </w:t>
      </w:r>
      <w:r w:rsidR="00E64CF0">
        <w:rPr>
          <w:i/>
        </w:rPr>
        <w:t>n</w:t>
      </w:r>
      <w:r w:rsidR="00E64CF0">
        <w:rPr>
          <w:vertAlign w:val="superscript"/>
        </w:rPr>
        <w:t>2</w:t>
      </w:r>
      <w:r w:rsidR="00E64CF0">
        <w:t xml:space="preserve"> terms. </w:t>
      </w:r>
      <w:r w:rsidR="00091A08">
        <w:t xml:space="preserve">Observe that </w:t>
      </w:r>
    </w:p>
    <w:p w14:paraId="7CF1C70C" w14:textId="77777777" w:rsidR="005B7C76" w:rsidRDefault="005B7C76" w:rsidP="005B7C76">
      <w:pPr>
        <w:tabs>
          <w:tab w:val="left" w:pos="360"/>
        </w:tabs>
      </w:pPr>
      <w:r>
        <w:tab/>
      </w:r>
      <w:r w:rsidR="00547184">
        <w:rPr>
          <w:noProof/>
          <w:position w:val="-6"/>
        </w:rPr>
        <w:object w:dxaOrig="1080" w:dyaOrig="380" w14:anchorId="5CBDB8EC">
          <v:shape id="_x0000_i1101" type="#_x0000_t75" alt="" style="width:54.4pt;height:19.15pt;mso-width-percent:0;mso-height-percent:0;mso-width-percent:0;mso-height-percent:0" o:ole="">
            <v:imagedata r:id="rId31" o:title=""/>
          </v:shape>
          <o:OLEObject Type="Embed" ProgID="Equation.DSMT4" ShapeID="_x0000_i1101" DrawAspect="Content" ObjectID="_1626103580" r:id="rId32"/>
        </w:object>
      </w:r>
      <w:r w:rsidR="00091A08">
        <w:rPr>
          <w:position w:val="-6"/>
        </w:rPr>
        <w:t xml:space="preserve"> </w:t>
      </w:r>
      <w:r w:rsidR="00091A08">
        <w:t xml:space="preserve">and </w:t>
      </w:r>
      <w:bookmarkStart w:id="5" w:name="OLE_LINK37"/>
      <w:bookmarkStart w:id="6" w:name="OLE_LINK36"/>
      <w:bookmarkStart w:id="7" w:name="OLE_LINK35"/>
      <w:r w:rsidR="00547184">
        <w:rPr>
          <w:noProof/>
          <w:position w:val="-6"/>
        </w:rPr>
        <w:object w:dxaOrig="880" w:dyaOrig="380" w14:anchorId="756C18DD">
          <v:shape id="_x0000_i1100" type="#_x0000_t75" alt="" style="width:43.65pt;height:19.15pt;mso-width-percent:0;mso-height-percent:0;mso-width-percent:0;mso-height-percent:0" o:ole="">
            <v:imagedata r:id="rId33" o:title=""/>
          </v:shape>
          <o:OLEObject Type="Embed" ProgID="Equation.DSMT4" ShapeID="_x0000_i1100" DrawAspect="Content" ObjectID="_1626103581" r:id="rId34"/>
        </w:object>
      </w:r>
      <w:bookmarkEnd w:id="5"/>
      <w:bookmarkEnd w:id="6"/>
      <w:bookmarkEnd w:id="7"/>
      <w:r w:rsidR="00091A08">
        <w:t xml:space="preserve">. </w:t>
      </w:r>
    </w:p>
    <w:p w14:paraId="34F51C33" w14:textId="77777777" w:rsidR="005B7C76" w:rsidRDefault="005B7C76" w:rsidP="005B7C76">
      <w:pPr>
        <w:tabs>
          <w:tab w:val="left" w:pos="360"/>
        </w:tabs>
      </w:pPr>
    </w:p>
    <w:p w14:paraId="0322E278" w14:textId="626E1A55" w:rsidR="00E64CF0" w:rsidRDefault="00091A08" w:rsidP="005B7C76">
      <w:pPr>
        <w:tabs>
          <w:tab w:val="left" w:pos="360"/>
        </w:tabs>
      </w:pPr>
      <w:r>
        <w:t>So, we define</w:t>
      </w:r>
    </w:p>
    <w:p w14:paraId="6C56B6DC" w14:textId="0EB3AE02" w:rsidR="00E64CF0" w:rsidRDefault="00091A08" w:rsidP="005B7C76">
      <w:pPr>
        <w:tabs>
          <w:tab w:val="left" w:pos="360"/>
        </w:tabs>
      </w:pPr>
      <w:r>
        <w:tab/>
      </w:r>
      <w:r w:rsidR="00547184">
        <w:rPr>
          <w:noProof/>
          <w:position w:val="-22"/>
        </w:rPr>
        <w:object w:dxaOrig="2020" w:dyaOrig="560" w14:anchorId="41612B3A">
          <v:shape id="_x0000_i1099" type="#_x0000_t75" alt="" style="width:101.1pt;height:28.35pt;mso-width-percent:0;mso-height-percent:0;mso-width-percent:0;mso-height-percent:0" o:ole="">
            <v:imagedata r:id="rId35" o:title=""/>
          </v:shape>
          <o:OLEObject Type="Embed" ProgID="Equation.DSMT4" ShapeID="_x0000_i1099" DrawAspect="Content" ObjectID="_1626103582" r:id="rId36"/>
        </w:object>
      </w:r>
      <w:r w:rsidR="00E64CF0">
        <w:t xml:space="preserve"> and </w:t>
      </w:r>
      <w:r w:rsidR="00547184">
        <w:rPr>
          <w:noProof/>
          <w:position w:val="-22"/>
        </w:rPr>
        <w:object w:dxaOrig="1980" w:dyaOrig="560" w14:anchorId="47C43526">
          <v:shape id="_x0000_i1098" type="#_x0000_t75" alt="" style="width:98.8pt;height:28.35pt;mso-width-percent:0;mso-height-percent:0;mso-width-percent:0;mso-height-percent:0" o:ole="">
            <v:imagedata r:id="rId37" o:title=""/>
          </v:shape>
          <o:OLEObject Type="Embed" ProgID="Equation.DSMT4" ShapeID="_x0000_i1098" DrawAspect="Content" ObjectID="_1626103583" r:id="rId38"/>
        </w:object>
      </w:r>
      <w:r w:rsidR="00E64CF0">
        <w:t xml:space="preserve">. </w:t>
      </w:r>
    </w:p>
    <w:p w14:paraId="55B208A3" w14:textId="11CC3CA6" w:rsidR="00E64CF0" w:rsidRDefault="00547184" w:rsidP="005B7C76">
      <w:pPr>
        <w:tabs>
          <w:tab w:val="left" w:pos="360"/>
        </w:tabs>
      </w:pPr>
      <w:r>
        <w:rPr>
          <w:noProof/>
          <w:position w:val="-14"/>
        </w:rPr>
        <w:object w:dxaOrig="380" w:dyaOrig="400" w14:anchorId="1035766C">
          <v:shape id="_x0000_i1097" type="#_x0000_t75" alt="" style="width:19.15pt;height:19.9pt;mso-width-percent:0;mso-height-percent:0;mso-width-percent:0;mso-height-percent:0" o:ole="">
            <v:imagedata r:id="rId39" o:title=""/>
          </v:shape>
          <o:OLEObject Type="Embed" ProgID="Equation.DSMT4" ShapeID="_x0000_i1097" DrawAspect="Content" ObjectID="_1626103584" r:id="rId40"/>
        </w:object>
      </w:r>
      <w:r w:rsidR="00E64CF0">
        <w:t xml:space="preserve"> has </w:t>
      </w:r>
      <w:r>
        <w:rPr>
          <w:noProof/>
          <w:position w:val="-24"/>
        </w:rPr>
        <w:object w:dxaOrig="900" w:dyaOrig="660" w14:anchorId="6E0CD16B">
          <v:shape id="_x0000_i1096" type="#_x0000_t75" alt="" style="width:45.2pt;height:32.95pt;mso-width-percent:0;mso-height-percent:0;mso-width-percent:0;mso-height-percent:0" o:ole="">
            <v:imagedata r:id="rId41" o:title=""/>
          </v:shape>
          <o:OLEObject Type="Embed" ProgID="Equation.DSMT4" ShapeID="_x0000_i1096" DrawAspect="Content" ObjectID="_1626103585" r:id="rId42"/>
        </w:object>
      </w:r>
      <w:r w:rsidR="00E64CF0">
        <w:t xml:space="preserve"> terms with </w:t>
      </w:r>
      <w:r w:rsidR="00E64CF0">
        <w:rPr>
          <w:i/>
        </w:rPr>
        <w:t xml:space="preserve">a </w:t>
      </w:r>
      <w:r w:rsidR="00E64CF0" w:rsidRPr="000C0C9A">
        <w:rPr>
          <w:color w:val="FF40FF"/>
        </w:rPr>
        <w:t>≤</w:t>
      </w:r>
      <w:r w:rsidR="00E64CF0">
        <w:t xml:space="preserve"> </w:t>
      </w:r>
      <w:r w:rsidR="00E64CF0">
        <w:rPr>
          <w:i/>
        </w:rPr>
        <w:t>b</w:t>
      </w:r>
      <w:r w:rsidR="00E64CF0">
        <w:t xml:space="preserve"> and </w:t>
      </w:r>
      <w:r>
        <w:rPr>
          <w:noProof/>
          <w:position w:val="-12"/>
        </w:rPr>
        <w:object w:dxaOrig="480" w:dyaOrig="380" w14:anchorId="7CCADAF2">
          <v:shape id="_x0000_i1095" type="#_x0000_t75" alt="" style="width:23.75pt;height:19.15pt;mso-width-percent:0;mso-height-percent:0;mso-width-percent:0;mso-height-percent:0" o:ole="">
            <v:imagedata r:id="rId43" o:title=""/>
          </v:shape>
          <o:OLEObject Type="Embed" ProgID="Equation.DSMT4" ShapeID="_x0000_i1095" DrawAspect="Content" ObjectID="_1626103586" r:id="rId44"/>
        </w:object>
      </w:r>
      <w:r w:rsidR="00E64CF0">
        <w:t xml:space="preserve"> has </w:t>
      </w:r>
      <w:r>
        <w:rPr>
          <w:noProof/>
          <w:position w:val="-24"/>
        </w:rPr>
        <w:object w:dxaOrig="880" w:dyaOrig="660" w14:anchorId="0D3E7778">
          <v:shape id="_x0000_i1094" type="#_x0000_t75" alt="" style="width:43.65pt;height:32.95pt;mso-width-percent:0;mso-height-percent:0;mso-width-percent:0;mso-height-percent:0" o:ole="">
            <v:imagedata r:id="rId45" o:title=""/>
          </v:shape>
          <o:OLEObject Type="Embed" ProgID="Equation.DSMT4" ShapeID="_x0000_i1094" DrawAspect="Content" ObjectID="_1626103587" r:id="rId46"/>
        </w:object>
      </w:r>
      <w:r w:rsidR="00E64CF0">
        <w:t xml:space="preserve"> terms with </w:t>
      </w:r>
      <w:r w:rsidR="00E64CF0">
        <w:rPr>
          <w:i/>
        </w:rPr>
        <w:t>a</w:t>
      </w:r>
      <w:r w:rsidR="00E64CF0">
        <w:t xml:space="preserve"> </w:t>
      </w:r>
      <w:r w:rsidR="00E64CF0" w:rsidRPr="000C0C9A">
        <w:rPr>
          <w:color w:val="FF40FF"/>
        </w:rPr>
        <w:t>&lt;</w:t>
      </w:r>
      <w:r w:rsidR="00E64CF0">
        <w:t xml:space="preserve"> </w:t>
      </w:r>
      <w:r w:rsidR="00E64CF0">
        <w:rPr>
          <w:i/>
        </w:rPr>
        <w:t>b</w:t>
      </w:r>
      <w:r w:rsidR="00E64CF0">
        <w:t xml:space="preserve">. </w:t>
      </w:r>
    </w:p>
    <w:p w14:paraId="6A73C8EA" w14:textId="77777777" w:rsidR="005B7C76" w:rsidRDefault="005B7C76" w:rsidP="005B7C76">
      <w:pPr>
        <w:tabs>
          <w:tab w:val="left" w:pos="360"/>
        </w:tabs>
      </w:pPr>
    </w:p>
    <w:p w14:paraId="66451DC9" w14:textId="3A47AAE4" w:rsidR="00AF114D" w:rsidRDefault="00E64CF0" w:rsidP="005B7C76">
      <w:pPr>
        <w:tabs>
          <w:tab w:val="left" w:pos="360"/>
        </w:tabs>
      </w:pPr>
      <w:r>
        <w:t xml:space="preserve">Note: The reason for defining </w:t>
      </w:r>
      <w:r w:rsidR="00547184" w:rsidRPr="00E64CF0">
        <w:rPr>
          <w:noProof/>
          <w:position w:val="-14"/>
        </w:rPr>
        <w:object w:dxaOrig="380" w:dyaOrig="400" w14:anchorId="43B73234">
          <v:shape id="_x0000_i1093" type="#_x0000_t75" alt="" style="width:19.15pt;height:19.9pt;mso-width-percent:0;mso-height-percent:0;mso-width-percent:0;mso-height-percent:0" o:ole="">
            <v:imagedata r:id="rId47" o:title=""/>
          </v:shape>
          <o:OLEObject Type="Embed" ProgID="Equation.DSMT4" ShapeID="_x0000_i1093" DrawAspect="Content" ObjectID="_1626103588" r:id="rId48"/>
        </w:object>
      </w:r>
      <w:r>
        <w:t xml:space="preserve"> and </w:t>
      </w:r>
      <w:r w:rsidR="00547184" w:rsidRPr="00E64CF0">
        <w:rPr>
          <w:noProof/>
          <w:position w:val="-12"/>
        </w:rPr>
        <w:object w:dxaOrig="380" w:dyaOrig="380" w14:anchorId="39BB1960">
          <v:shape id="_x0000_i1092" type="#_x0000_t75" alt="" style="width:19.15pt;height:19.15pt;mso-width-percent:0;mso-height-percent:0;mso-width-percent:0;mso-height-percent:0" o:ole="">
            <v:imagedata r:id="rId49" o:title=""/>
          </v:shape>
          <o:OLEObject Type="Embed" ProgID="Equation.DSMT4" ShapeID="_x0000_i1092" DrawAspect="Content" ObjectID="_1626103589" r:id="rId50"/>
        </w:object>
      </w:r>
      <w:r>
        <w:t xml:space="preserve"> with </w:t>
      </w:r>
      <w:r>
        <w:rPr>
          <w:i/>
        </w:rPr>
        <w:t>a</w:t>
      </w:r>
      <w:r>
        <w:t xml:space="preserve"> ≤ </w:t>
      </w:r>
      <w:r>
        <w:rPr>
          <w:i/>
        </w:rPr>
        <w:t>b</w:t>
      </w:r>
      <w:r>
        <w:t xml:space="preserve"> </w:t>
      </w:r>
      <w:r w:rsidR="000C0C9A">
        <w:t xml:space="preserve">and </w:t>
      </w:r>
      <w:r w:rsidR="000C0C9A">
        <w:rPr>
          <w:i/>
          <w:iCs/>
        </w:rPr>
        <w:t xml:space="preserve">a </w:t>
      </w:r>
      <w:r w:rsidR="000C0C9A">
        <w:t xml:space="preserve">&lt; </w:t>
      </w:r>
      <w:r w:rsidR="000C0C9A">
        <w:rPr>
          <w:i/>
          <w:iCs/>
        </w:rPr>
        <w:t>b</w:t>
      </w:r>
      <w:r w:rsidR="000C0C9A">
        <w:t xml:space="preserve"> </w:t>
      </w:r>
      <w:r>
        <w:t xml:space="preserve">is that </w:t>
      </w:r>
    </w:p>
    <w:p w14:paraId="115E46F1" w14:textId="77777777" w:rsidR="00AF114D" w:rsidRDefault="00AF114D" w:rsidP="005B7C76">
      <w:pPr>
        <w:tabs>
          <w:tab w:val="left" w:pos="360"/>
        </w:tabs>
      </w:pPr>
      <w:r>
        <w:tab/>
      </w:r>
      <w:r w:rsidR="00547184">
        <w:rPr>
          <w:noProof/>
          <w:position w:val="-6"/>
        </w:rPr>
        <w:object w:dxaOrig="1180" w:dyaOrig="380" w14:anchorId="3079EC52">
          <v:shape id="_x0000_i1091" type="#_x0000_t75" alt="" style="width:59pt;height:19.15pt;mso-width-percent:0;mso-height-percent:0;mso-width-percent:0;mso-height-percent:0" o:ole="">
            <v:imagedata r:id="rId51" o:title=""/>
          </v:shape>
          <o:OLEObject Type="Embed" ProgID="Equation.DSMT4" ShapeID="_x0000_i1091" DrawAspect="Content" ObjectID="_1626103590" r:id="rId52"/>
        </w:object>
      </w:r>
      <w:r w:rsidR="00E64CF0">
        <w:t xml:space="preserve"> </w:t>
      </w:r>
    </w:p>
    <w:p w14:paraId="3140A431" w14:textId="77777777" w:rsidR="00AF114D" w:rsidRDefault="00E64CF0" w:rsidP="005B7C76">
      <w:pPr>
        <w:tabs>
          <w:tab w:val="left" w:pos="360"/>
        </w:tabs>
      </w:pPr>
      <w:r>
        <w:t xml:space="preserve">and </w:t>
      </w:r>
    </w:p>
    <w:p w14:paraId="33FAE429" w14:textId="15117E73" w:rsidR="00AF114D" w:rsidRDefault="00AF114D" w:rsidP="005B7C76">
      <w:pPr>
        <w:tabs>
          <w:tab w:val="left" w:pos="360"/>
        </w:tabs>
      </w:pPr>
      <w:r>
        <w:tab/>
      </w:r>
      <w:r w:rsidR="00547184">
        <w:rPr>
          <w:noProof/>
          <w:position w:val="-6"/>
        </w:rPr>
        <w:object w:dxaOrig="1300" w:dyaOrig="380" w14:anchorId="506BC255">
          <v:shape id="_x0000_i1090" type="#_x0000_t75" alt="" style="width:65.1pt;height:19.15pt;mso-width-percent:0;mso-height-percent:0;mso-width-percent:0;mso-height-percent:0" o:ole="">
            <v:imagedata r:id="rId53" o:title=""/>
          </v:shape>
          <o:OLEObject Type="Embed" ProgID="Equation.DSMT4" ShapeID="_x0000_i1090" DrawAspect="Content" ObjectID="_1626103591" r:id="rId54"/>
        </w:object>
      </w:r>
      <w:r>
        <w:t>.</w:t>
      </w:r>
    </w:p>
    <w:p w14:paraId="40E3E688" w14:textId="77777777" w:rsidR="00AF114D" w:rsidRDefault="00AF114D" w:rsidP="005B7C76">
      <w:pPr>
        <w:tabs>
          <w:tab w:val="left" w:pos="360"/>
        </w:tabs>
      </w:pPr>
      <w:bookmarkStart w:id="8" w:name="_Hlk15454050"/>
      <w:r>
        <w:lastRenderedPageBreak/>
        <w:t>So,</w:t>
      </w:r>
      <w:r w:rsidR="00E64CF0">
        <w:t xml:space="preserve"> terms with </w:t>
      </w:r>
      <w:r w:rsidR="00E64CF0">
        <w:rPr>
          <w:i/>
        </w:rPr>
        <w:t>b</w:t>
      </w:r>
      <w:r w:rsidR="00E64CF0">
        <w:t xml:space="preserve"> &gt; </w:t>
      </w:r>
      <w:r w:rsidR="00E64CF0">
        <w:rPr>
          <w:i/>
        </w:rPr>
        <w:t xml:space="preserve">a </w:t>
      </w:r>
      <w:r w:rsidR="00E64CF0">
        <w:t>are not independent from the others.</w:t>
      </w:r>
      <w:r w:rsidR="002B21FD">
        <w:t xml:space="preserve"> </w:t>
      </w:r>
    </w:p>
    <w:p w14:paraId="327A49A1" w14:textId="1C684874" w:rsidR="00AF114D" w:rsidRDefault="00AF114D" w:rsidP="005B7C76">
      <w:pPr>
        <w:tabs>
          <w:tab w:val="left" w:pos="360"/>
        </w:tabs>
      </w:pPr>
    </w:p>
    <w:p w14:paraId="67B04781" w14:textId="6629098C" w:rsidR="005B7C76" w:rsidRDefault="005B7C76" w:rsidP="005B7C76">
      <w:pPr>
        <w:tabs>
          <w:tab w:val="left" w:pos="360"/>
        </w:tabs>
      </w:pPr>
      <w:r>
        <w:t xml:space="preserve">Set </w:t>
      </w:r>
      <w:r w:rsidR="00547184" w:rsidRPr="006325F2">
        <w:rPr>
          <w:noProof/>
          <w:position w:val="-14"/>
        </w:rPr>
        <w:object w:dxaOrig="1480" w:dyaOrig="400" w14:anchorId="6A2BBB3C">
          <v:shape id="_x0000_i1089" type="#_x0000_t75" alt="" style="width:74.3pt;height:19.9pt;mso-width-percent:0;mso-height-percent:0;mso-width-percent:0;mso-height-percent:0" o:ole="">
            <v:imagedata r:id="rId55" o:title=""/>
          </v:shape>
          <o:OLEObject Type="Embed" ProgID="Equation.DSMT4" ShapeID="_x0000_i1089" DrawAspect="Content" ObjectID="_1626103592" r:id="rId56"/>
        </w:object>
      </w:r>
      <w:r w:rsidR="006325F2">
        <w:t xml:space="preserve">. Claim </w:t>
      </w:r>
      <w:r w:rsidR="00547184" w:rsidRPr="006325F2">
        <w:rPr>
          <w:noProof/>
          <w:position w:val="-6"/>
        </w:rPr>
        <w:object w:dxaOrig="360" w:dyaOrig="260" w14:anchorId="0BA7A5B6">
          <v:shape id="_x0000_i1088" type="#_x0000_t75" alt="" style="width:18.4pt;height:13pt;mso-width-percent:0;mso-height-percent:0;mso-width-percent:0;mso-height-percent:0" o:ole="">
            <v:imagedata r:id="rId57" o:title=""/>
          </v:shape>
          <o:OLEObject Type="Embed" ProgID="Equation.DSMT4" ShapeID="_x0000_i1088" DrawAspect="Content" ObjectID="_1626103593" r:id="rId58"/>
        </w:object>
      </w:r>
      <w:r w:rsidR="006325F2">
        <w:t xml:space="preserve">is a basis for </w:t>
      </w:r>
      <w:r w:rsidR="00547184" w:rsidRPr="006325F2">
        <w:rPr>
          <w:noProof/>
          <w:position w:val="-6"/>
        </w:rPr>
        <w:object w:dxaOrig="260" w:dyaOrig="300" w14:anchorId="4B42BD18">
          <v:shape id="_x0000_i1087" type="#_x0000_t75" alt="" style="width:13pt;height:15.3pt;mso-width-percent:0;mso-height-percent:0;mso-width-percent:0;mso-height-percent:0" o:ole="">
            <v:imagedata r:id="rId59" o:title=""/>
          </v:shape>
          <o:OLEObject Type="Embed" ProgID="Equation.DSMT4" ShapeID="_x0000_i1087" DrawAspect="Content" ObjectID="_1626103594" r:id="rId60"/>
        </w:object>
      </w:r>
      <w:r w:rsidR="006325F2">
        <w:t>:</w:t>
      </w:r>
      <w:r w:rsidR="00547184">
        <w:rPr>
          <w:noProof/>
        </w:rPr>
        <w:object w:dxaOrig="100" w:dyaOrig="120" w14:anchorId="4E356067">
          <v:shape id="_x0000_i1086" type="#_x0000_t75" alt="" style="width:5.35pt;height:6.15pt;mso-width-percent:0;mso-height-percent:0;mso-width-percent:0;mso-height-percent:0" o:ole="">
            <v:imagedata r:id="rId61" o:title=""/>
          </v:shape>
          <o:OLEObject Type="Embed" ProgID="Equation.DSMT4" ShapeID="_x0000_i1086" DrawAspect="Content" ObjectID="_1626103595" r:id="rId62"/>
        </w:object>
      </w:r>
      <w:r>
        <w:t xml:space="preserve"> </w:t>
      </w:r>
    </w:p>
    <w:bookmarkEnd w:id="8"/>
    <w:p w14:paraId="71F4F686" w14:textId="13F4B5C7" w:rsidR="00AF114D" w:rsidRDefault="006325F2" w:rsidP="006325F2">
      <w:pPr>
        <w:tabs>
          <w:tab w:val="left" w:pos="720"/>
        </w:tabs>
        <w:ind w:left="450"/>
      </w:pPr>
      <w:r>
        <w:t xml:space="preserve">Consider two typical elements of </w:t>
      </w:r>
      <w:r w:rsidR="00547184" w:rsidRPr="006325F2">
        <w:rPr>
          <w:noProof/>
          <w:position w:val="-6"/>
        </w:rPr>
        <w:object w:dxaOrig="360" w:dyaOrig="260" w14:anchorId="0EFECEF9">
          <v:shape id="_x0000_i1085" type="#_x0000_t75" alt="" style="width:18.4pt;height:13pt;mso-width-percent:0;mso-height-percent:0;mso-width-percent:0;mso-height-percent:0" o:ole="">
            <v:imagedata r:id="rId63" o:title=""/>
          </v:shape>
          <o:OLEObject Type="Embed" ProgID="Equation.DSMT4" ShapeID="_x0000_i1085" DrawAspect="Content" ObjectID="_1626103596" r:id="rId64"/>
        </w:object>
      </w:r>
      <w:r>
        <w:t>,</w:t>
      </w:r>
    </w:p>
    <w:p w14:paraId="365EDD09" w14:textId="30164C75" w:rsidR="00AF114D" w:rsidRDefault="006325F2" w:rsidP="006325F2">
      <w:pPr>
        <w:tabs>
          <w:tab w:val="left" w:pos="990"/>
        </w:tabs>
        <w:ind w:left="450"/>
      </w:pPr>
      <w:r>
        <w:tab/>
      </w:r>
      <w:r w:rsidR="00547184" w:rsidRPr="00AF114D">
        <w:rPr>
          <w:noProof/>
          <w:position w:val="-148"/>
        </w:rPr>
        <w:object w:dxaOrig="3920" w:dyaOrig="3080" w14:anchorId="5979E623">
          <v:shape id="_x0000_i1084" type="#_x0000_t75" alt="" style="width:196.1pt;height:153.95pt;mso-width-percent:0;mso-height-percent:0;mso-width-percent:0;mso-height-percent:0" o:ole="">
            <v:imagedata r:id="rId65" o:title=""/>
          </v:shape>
          <o:OLEObject Type="Embed" ProgID="Equation.DSMT4" ShapeID="_x0000_i1084" DrawAspect="Content" ObjectID="_1626103597" r:id="rId66"/>
        </w:object>
      </w:r>
      <w:r w:rsidR="00AF114D">
        <w:t xml:space="preserve"> </w:t>
      </w:r>
    </w:p>
    <w:p w14:paraId="2847A625" w14:textId="77777777" w:rsidR="00AF114D" w:rsidRDefault="00AF114D" w:rsidP="006325F2">
      <w:pPr>
        <w:tabs>
          <w:tab w:val="left" w:pos="720"/>
        </w:tabs>
        <w:ind w:left="450"/>
      </w:pPr>
      <w:r>
        <w:t xml:space="preserve">and </w:t>
      </w:r>
    </w:p>
    <w:p w14:paraId="37D40B40" w14:textId="2DEE5F0C" w:rsidR="00AF114D" w:rsidRDefault="006325F2" w:rsidP="006325F2">
      <w:pPr>
        <w:tabs>
          <w:tab w:val="left" w:pos="990"/>
        </w:tabs>
        <w:ind w:left="450"/>
      </w:pPr>
      <w:r>
        <w:tab/>
      </w:r>
      <w:r w:rsidR="00547184" w:rsidRPr="00AF114D">
        <w:rPr>
          <w:noProof/>
          <w:position w:val="-148"/>
        </w:rPr>
        <w:object w:dxaOrig="4000" w:dyaOrig="3080" w14:anchorId="18295F2A">
          <v:shape id="_x0000_i1083" type="#_x0000_t75" alt="" style="width:199.9pt;height:153.95pt;mso-width-percent:0;mso-height-percent:0;mso-width-percent:0;mso-height-percent:0" o:ole="">
            <v:imagedata r:id="rId67" o:title=""/>
          </v:shape>
          <o:OLEObject Type="Embed" ProgID="Equation.DSMT4" ShapeID="_x0000_i1083" DrawAspect="Content" ObjectID="_1626103598" r:id="rId68"/>
        </w:object>
      </w:r>
      <w:r>
        <w:rPr>
          <w:noProof/>
        </w:rPr>
        <w:t>.</w:t>
      </w:r>
    </w:p>
    <w:p w14:paraId="7437D2E0" w14:textId="7B95D6F1" w:rsidR="006325F2" w:rsidRPr="006325F2" w:rsidRDefault="00547184" w:rsidP="006325F2">
      <w:pPr>
        <w:tabs>
          <w:tab w:val="left" w:pos="990"/>
        </w:tabs>
        <w:ind w:left="450"/>
      </w:pPr>
      <w:r w:rsidRPr="006325F2">
        <w:rPr>
          <w:noProof/>
          <w:position w:val="-6"/>
        </w:rPr>
        <w:object w:dxaOrig="1380" w:dyaOrig="380" w14:anchorId="64014EE9">
          <v:shape id="_x0000_i1082" type="#_x0000_t75" alt="" style="width:68.95pt;height:19.15pt;mso-width-percent:0;mso-height-percent:0;mso-width-percent:0;mso-height-percent:0" o:ole="">
            <v:imagedata r:id="rId69" o:title=""/>
          </v:shape>
          <o:OLEObject Type="Embed" ProgID="Equation.DSMT4" ShapeID="_x0000_i1082" DrawAspect="Content" ObjectID="_1626103599" r:id="rId70"/>
        </w:object>
      </w:r>
      <w:r w:rsidR="006325F2">
        <w:t xml:space="preserve"> are linearly independent because there is no scalar </w:t>
      </w:r>
      <w:r w:rsidR="006325F2">
        <w:rPr>
          <w:i/>
          <w:iCs/>
        </w:rPr>
        <w:t>a</w:t>
      </w:r>
      <w:r w:rsidR="006325F2">
        <w:t xml:space="preserve"> such that </w:t>
      </w:r>
      <w:r w:rsidRPr="006325F2">
        <w:rPr>
          <w:noProof/>
          <w:position w:val="-10"/>
        </w:rPr>
        <w:object w:dxaOrig="1300" w:dyaOrig="420" w14:anchorId="068245D3">
          <v:shape id="_x0000_i1081" type="#_x0000_t75" alt="" style="width:65.1pt;height:20.7pt;mso-width-percent:0;mso-height-percent:0;mso-width-percent:0;mso-height-percent:0" o:ole="">
            <v:imagedata r:id="rId71" o:title=""/>
          </v:shape>
          <o:OLEObject Type="Embed" ProgID="Equation.DSMT4" ShapeID="_x0000_i1081" DrawAspect="Content" ObjectID="_1626103600" r:id="rId72"/>
        </w:object>
      </w:r>
      <w:r w:rsidR="006325F2">
        <w:t xml:space="preserve">. Moreover, </w:t>
      </w:r>
      <w:r w:rsidRPr="006325F2">
        <w:rPr>
          <w:noProof/>
          <w:position w:val="-6"/>
        </w:rPr>
        <w:object w:dxaOrig="360" w:dyaOrig="260" w14:anchorId="11B5CA02">
          <v:shape id="_x0000_i1080" type="#_x0000_t75" alt="" style="width:18.4pt;height:13pt;mso-width-percent:0;mso-height-percent:0;mso-width-percent:0;mso-height-percent:0" o:ole="">
            <v:imagedata r:id="rId73" o:title=""/>
          </v:shape>
          <o:OLEObject Type="Embed" ProgID="Equation.DSMT4" ShapeID="_x0000_i1080" DrawAspect="Content" ObjectID="_1626103601" r:id="rId74"/>
        </w:object>
      </w:r>
      <w:r w:rsidR="006325F2">
        <w:t xml:space="preserve">is a linearly independent set because all other elements of </w:t>
      </w:r>
      <w:r w:rsidRPr="006325F2">
        <w:rPr>
          <w:noProof/>
          <w:position w:val="-6"/>
        </w:rPr>
        <w:object w:dxaOrig="360" w:dyaOrig="260" w14:anchorId="5B05050D">
          <v:shape id="_x0000_i1079" type="#_x0000_t75" alt="" style="width:18.4pt;height:13pt;mso-width-percent:0;mso-height-percent:0;mso-width-percent:0;mso-height-percent:0" o:ole="">
            <v:imagedata r:id="rId75" o:title=""/>
          </v:shape>
          <o:OLEObject Type="Embed" ProgID="Equation.DSMT4" ShapeID="_x0000_i1079" DrawAspect="Content" ObjectID="_1626103602" r:id="rId76"/>
        </w:object>
      </w:r>
      <w:r w:rsidR="006325F2">
        <w:t xml:space="preserve">have 0’s in the </w:t>
      </w:r>
      <w:r w:rsidR="006325F2">
        <w:rPr>
          <w:i/>
          <w:iCs/>
        </w:rPr>
        <w:t>a</w:t>
      </w:r>
      <w:r w:rsidR="006325F2">
        <w:t>-</w:t>
      </w:r>
      <w:r w:rsidR="006325F2">
        <w:rPr>
          <w:i/>
          <w:iCs/>
        </w:rPr>
        <w:t>b</w:t>
      </w:r>
      <w:r w:rsidR="006325F2">
        <w:t xml:space="preserve"> and </w:t>
      </w:r>
      <w:r w:rsidR="006325F2">
        <w:rPr>
          <w:i/>
          <w:iCs/>
        </w:rPr>
        <w:t>b</w:t>
      </w:r>
      <w:r w:rsidR="006325F2">
        <w:t>-</w:t>
      </w:r>
      <w:r w:rsidR="006325F2">
        <w:rPr>
          <w:i/>
          <w:iCs/>
        </w:rPr>
        <w:t>a</w:t>
      </w:r>
      <w:r w:rsidR="006325F2">
        <w:t xml:space="preserve"> positions. </w:t>
      </w:r>
      <w:r w:rsidRPr="006325F2">
        <w:rPr>
          <w:noProof/>
          <w:position w:val="-6"/>
        </w:rPr>
        <w:object w:dxaOrig="260" w:dyaOrig="300" w14:anchorId="32A08A98">
          <v:shape id="_x0000_i1078" type="#_x0000_t75" alt="" style="width:13pt;height:15.3pt;mso-width-percent:0;mso-height-percent:0;mso-width-percent:0;mso-height-percent:0" o:ole="">
            <v:imagedata r:id="rId77" o:title=""/>
          </v:shape>
          <o:OLEObject Type="Embed" ProgID="Equation.DSMT4" ShapeID="_x0000_i1078" DrawAspect="Content" ObjectID="_1626103603" r:id="rId78"/>
        </w:object>
      </w:r>
      <w:r w:rsidR="006325F2">
        <w:t xml:space="preserve">has dimension </w:t>
      </w:r>
      <w:r w:rsidRPr="006325F2">
        <w:rPr>
          <w:noProof/>
          <w:position w:val="-4"/>
        </w:rPr>
        <w:object w:dxaOrig="300" w:dyaOrig="320" w14:anchorId="57F410B1">
          <v:shape id="_x0000_i1077" type="#_x0000_t75" alt="" style="width:15.3pt;height:16.1pt;mso-width-percent:0;mso-height-percent:0;mso-width-percent:0;mso-height-percent:0" o:ole="">
            <v:imagedata r:id="rId79" o:title=""/>
          </v:shape>
          <o:OLEObject Type="Embed" ProgID="Equation.DSMT4" ShapeID="_x0000_i1077" DrawAspect="Content" ObjectID="_1626103604" r:id="rId80"/>
        </w:object>
      </w:r>
      <w:r w:rsidR="006325F2">
        <w:t xml:space="preserve">, and since </w:t>
      </w:r>
      <w:r w:rsidRPr="006325F2">
        <w:rPr>
          <w:noProof/>
          <w:position w:val="-6"/>
        </w:rPr>
        <w:object w:dxaOrig="360" w:dyaOrig="260" w14:anchorId="7624A9B7">
          <v:shape id="_x0000_i1076" type="#_x0000_t75" alt="" style="width:18.4pt;height:13pt;mso-width-percent:0;mso-height-percent:0;mso-width-percent:0;mso-height-percent:0" o:ole="">
            <v:imagedata r:id="rId81" o:title=""/>
          </v:shape>
          <o:OLEObject Type="Embed" ProgID="Equation.DSMT4" ShapeID="_x0000_i1076" DrawAspect="Content" ObjectID="_1626103605" r:id="rId82"/>
        </w:object>
      </w:r>
      <w:r w:rsidR="006325F2">
        <w:t xml:space="preserve">has </w:t>
      </w:r>
      <w:r w:rsidRPr="006325F2">
        <w:rPr>
          <w:noProof/>
          <w:position w:val="-4"/>
        </w:rPr>
        <w:object w:dxaOrig="300" w:dyaOrig="320" w14:anchorId="1D90B1D9">
          <v:shape id="_x0000_i1075" type="#_x0000_t75" alt="" style="width:15.3pt;height:16.1pt;mso-width-percent:0;mso-height-percent:0;mso-width-percent:0;mso-height-percent:0" o:ole="">
            <v:imagedata r:id="rId83" o:title=""/>
          </v:shape>
          <o:OLEObject Type="Embed" ProgID="Equation.DSMT4" ShapeID="_x0000_i1075" DrawAspect="Content" ObjectID="_1626103606" r:id="rId84"/>
        </w:object>
      </w:r>
      <w:r w:rsidR="006325F2">
        <w:t xml:space="preserve"> independent elements, it is a basis for </w:t>
      </w:r>
      <w:r w:rsidRPr="006325F2">
        <w:rPr>
          <w:noProof/>
          <w:position w:val="-6"/>
        </w:rPr>
        <w:object w:dxaOrig="260" w:dyaOrig="300" w14:anchorId="277B3FDA">
          <v:shape id="_x0000_i1074" type="#_x0000_t75" alt="" style="width:13pt;height:15.3pt;mso-width-percent:0;mso-height-percent:0;mso-width-percent:0;mso-height-percent:0" o:ole="">
            <v:imagedata r:id="rId85" o:title=""/>
          </v:shape>
          <o:OLEObject Type="Embed" ProgID="Equation.DSMT4" ShapeID="_x0000_i1074" DrawAspect="Content" ObjectID="_1626103607" r:id="rId86"/>
        </w:object>
      </w:r>
      <w:r w:rsidR="006325F2">
        <w:t xml:space="preserve">.    </w:t>
      </w:r>
      <w:r w:rsidR="006325F2" w:rsidRPr="00B970BF">
        <w:rPr>
          <w:rFonts w:ascii="MS Gothic" w:eastAsia="MS Gothic" w:hAnsi="Lucida Handwriting" w:hint="eastAsia"/>
        </w:rPr>
        <w:t>✔</w:t>
      </w:r>
      <w:r w:rsidR="006325F2">
        <w:t xml:space="preserve"> </w:t>
      </w:r>
    </w:p>
    <w:p w14:paraId="04893B86" w14:textId="77777777" w:rsidR="006325F2" w:rsidRDefault="006325F2" w:rsidP="006325F2">
      <w:pPr>
        <w:tabs>
          <w:tab w:val="left" w:pos="990"/>
        </w:tabs>
        <w:ind w:left="450"/>
      </w:pPr>
    </w:p>
    <w:p w14:paraId="07AC281F" w14:textId="4D004722" w:rsidR="002B21FD" w:rsidRDefault="006325F2" w:rsidP="005B7C76">
      <w:pPr>
        <w:tabs>
          <w:tab w:val="left" w:pos="360"/>
        </w:tabs>
      </w:pPr>
      <w:bookmarkStart w:id="9" w:name="OLE_LINK8"/>
      <w:bookmarkStart w:id="10" w:name="OLE_LINK9"/>
      <w:r>
        <w:t>Observe that</w:t>
      </w:r>
      <w:r w:rsidR="00AF114D">
        <w:t xml:space="preserve"> </w:t>
      </w:r>
      <w:r w:rsidR="002B21FD">
        <w:t>dim span</w:t>
      </w:r>
      <w:bookmarkEnd w:id="9"/>
      <w:bookmarkEnd w:id="10"/>
      <w:r w:rsidR="002B21FD">
        <w:t xml:space="preserve"> </w:t>
      </w:r>
      <w:r w:rsidR="00547184" w:rsidRPr="002B21FD">
        <w:rPr>
          <w:noProof/>
          <w:position w:val="-24"/>
        </w:rPr>
        <w:object w:dxaOrig="1680" w:dyaOrig="660" w14:anchorId="336C86D6">
          <v:shape id="_x0000_i1073" type="#_x0000_t75" alt="" style="width:84.25pt;height:32.95pt;mso-width-percent:0;mso-height-percent:0;mso-width-percent:0;mso-height-percent:0" o:ole="">
            <v:imagedata r:id="rId87" o:title=""/>
          </v:shape>
          <o:OLEObject Type="Embed" ProgID="Equation.DSMT4" ShapeID="_x0000_i1073" DrawAspect="Content" ObjectID="_1626103608" r:id="rId88"/>
        </w:object>
      </w:r>
      <w:r w:rsidR="002B21FD">
        <w:t xml:space="preserve"> and dim span </w:t>
      </w:r>
      <w:r w:rsidR="00547184" w:rsidRPr="002B21FD">
        <w:rPr>
          <w:noProof/>
          <w:position w:val="-24"/>
        </w:rPr>
        <w:object w:dxaOrig="1640" w:dyaOrig="660" w14:anchorId="4BDC664D">
          <v:shape id="_x0000_i1072" type="#_x0000_t75" alt="" style="width:81.95pt;height:32.95pt;mso-width-percent:0;mso-height-percent:0;mso-width-percent:0;mso-height-percent:0" o:ole="">
            <v:imagedata r:id="rId89" o:title=""/>
          </v:shape>
          <o:OLEObject Type="Embed" ProgID="Equation.DSMT4" ShapeID="_x0000_i1072" DrawAspect="Content" ObjectID="_1626103609" r:id="rId90"/>
        </w:object>
      </w:r>
      <w:r w:rsidR="002B21FD">
        <w:t>.</w:t>
      </w:r>
    </w:p>
    <w:p w14:paraId="5C0084A1" w14:textId="49D82D83" w:rsidR="00F9368E" w:rsidRDefault="002B21FD" w:rsidP="005B7C76">
      <w:pPr>
        <w:tabs>
          <w:tab w:val="left" w:pos="360"/>
        </w:tabs>
      </w:pPr>
      <w:r>
        <w:t xml:space="preserve">We </w:t>
      </w:r>
      <w:r w:rsidR="00266963">
        <w:t xml:space="preserve">proceed to show that </w:t>
      </w:r>
      <w:r w:rsidR="00547184" w:rsidRPr="00F9368E">
        <w:rPr>
          <w:noProof/>
          <w:position w:val="-16"/>
        </w:rPr>
        <w:object w:dxaOrig="1820" w:dyaOrig="440" w14:anchorId="3599C0BB">
          <v:shape id="_x0000_i1071" type="#_x0000_t75" alt="" style="width:91.15pt;height:22.2pt;mso-width-percent:0;mso-height-percent:0;mso-width-percent:0;mso-height-percent:0" o:ole="">
            <v:imagedata r:id="rId91" o:title=""/>
          </v:shape>
          <o:OLEObject Type="Embed" ProgID="Equation.DSMT4" ShapeID="_x0000_i1071" DrawAspect="Content" ObjectID="_1626103610" r:id="rId92"/>
        </w:object>
      </w:r>
      <w:r>
        <w:t xml:space="preserve"> </w:t>
      </w:r>
      <w:r w:rsidR="00F9368E">
        <w:t xml:space="preserve">and </w:t>
      </w:r>
      <w:r w:rsidR="00547184" w:rsidRPr="00F9368E">
        <w:rPr>
          <w:noProof/>
          <w:position w:val="-16"/>
        </w:rPr>
        <w:object w:dxaOrig="1800" w:dyaOrig="440" w14:anchorId="6A3A1128">
          <v:shape id="_x0000_i1070" type="#_x0000_t75" alt="" style="width:90.4pt;height:22.2pt;mso-width-percent:0;mso-height-percent:0;mso-width-percent:0;mso-height-percent:0" o:ole="">
            <v:imagedata r:id="rId93" o:title=""/>
          </v:shape>
          <o:OLEObject Type="Embed" ProgID="Equation.DSMT4" ShapeID="_x0000_i1070" DrawAspect="Content" ObjectID="_1626103611" r:id="rId94"/>
        </w:object>
      </w:r>
      <w:r w:rsidR="00266963">
        <w:t xml:space="preserve">, which </w:t>
      </w:r>
      <w:r w:rsidR="00AF114D">
        <w:t xml:space="preserve">will </w:t>
      </w:r>
      <w:r w:rsidR="00266963">
        <w:t xml:space="preserve">complete the </w:t>
      </w:r>
      <w:r w:rsidR="00F9368E">
        <w:t>problem</w:t>
      </w:r>
      <w:r w:rsidR="00266963">
        <w:t>.</w:t>
      </w:r>
      <w:r w:rsidR="00AF114D">
        <w:t xml:space="preserve"> </w:t>
      </w:r>
    </w:p>
    <w:p w14:paraId="0556DC73" w14:textId="7053E3CB" w:rsidR="00AF114D" w:rsidRDefault="00AF114D" w:rsidP="005B7C76">
      <w:pPr>
        <w:tabs>
          <w:tab w:val="left" w:pos="360"/>
        </w:tabs>
      </w:pPr>
    </w:p>
    <w:p w14:paraId="5D56CF8A" w14:textId="3E8A8033" w:rsidR="00AF114D" w:rsidRDefault="00AF114D" w:rsidP="005B7C76">
      <w:pPr>
        <w:tabs>
          <w:tab w:val="left" w:pos="360"/>
        </w:tabs>
      </w:pPr>
      <w:bookmarkStart w:id="11" w:name="OLE_LINK283"/>
      <w:bookmarkStart w:id="12" w:name="OLE_LINK284"/>
      <w:r>
        <w:t xml:space="preserve">Claim: </w:t>
      </w:r>
      <w:r w:rsidR="00547184" w:rsidRPr="00AF114D">
        <w:rPr>
          <w:noProof/>
          <w:position w:val="-14"/>
        </w:rPr>
        <w:object w:dxaOrig="980" w:dyaOrig="400" w14:anchorId="5F334B81">
          <v:shape id="_x0000_i1069" type="#_x0000_t75" alt="" style="width:49pt;height:19.9pt;mso-width-percent:0;mso-height-percent:0;mso-width-percent:0;mso-height-percent:0" o:ole="">
            <v:imagedata r:id="rId95" o:title=""/>
          </v:shape>
          <o:OLEObject Type="Embed" ProgID="Equation.DSMT4" ShapeID="_x0000_i1069" DrawAspect="Content" ObjectID="_1626103612" r:id="rId96"/>
        </w:object>
      </w:r>
      <w:r>
        <w:t>:</w:t>
      </w:r>
    </w:p>
    <w:p w14:paraId="6264F825" w14:textId="1314CCD0" w:rsidR="00AF114D" w:rsidRDefault="00AF114D" w:rsidP="005B7C76">
      <w:pPr>
        <w:tabs>
          <w:tab w:val="left" w:pos="270"/>
        </w:tabs>
        <w:ind w:left="270" w:hanging="270"/>
      </w:pPr>
      <w:r>
        <w:tab/>
        <w:t xml:space="preserve">Let </w:t>
      </w:r>
      <w:r w:rsidR="00547184" w:rsidRPr="00AF114D">
        <w:rPr>
          <w:noProof/>
          <w:position w:val="-8"/>
        </w:rPr>
        <w:object w:dxaOrig="2360" w:dyaOrig="400" w14:anchorId="747FBEA5">
          <v:shape id="_x0000_i1068" type="#_x0000_t75" alt="" style="width:117.95pt;height:19.9pt;mso-width-percent:0;mso-height-percent:0;mso-width-percent:0;mso-height-percent:0" o:ole="">
            <v:imagedata r:id="rId97" o:title=""/>
          </v:shape>
          <o:OLEObject Type="Embed" ProgID="Equation.DSMT4" ShapeID="_x0000_i1068" DrawAspect="Content" ObjectID="_1626103613" r:id="rId98"/>
        </w:object>
      </w:r>
      <w:r>
        <w:t xml:space="preserve">. When </w:t>
      </w:r>
      <w:r>
        <w:rPr>
          <w:i/>
          <w:iCs/>
        </w:rPr>
        <w:t>a</w:t>
      </w:r>
      <w:r>
        <w:t xml:space="preserve"> ≤ </w:t>
      </w:r>
      <w:r>
        <w:rPr>
          <w:i/>
          <w:iCs/>
        </w:rPr>
        <w:t>b</w:t>
      </w:r>
      <w:r>
        <w:t>,</w:t>
      </w:r>
      <w:r w:rsidR="00E70CAA">
        <w:t xml:space="preserve"> </w:t>
      </w:r>
      <w:r w:rsidR="00547184" w:rsidRPr="00AF114D">
        <w:rPr>
          <w:noProof/>
          <w:position w:val="-14"/>
        </w:rPr>
        <w:object w:dxaOrig="980" w:dyaOrig="420" w14:anchorId="20049135">
          <v:shape id="_x0000_i1067" type="#_x0000_t75" alt="" style="width:49pt;height:20.7pt;mso-width-percent:0;mso-height-percent:0;mso-width-percent:0;mso-height-percent:0" o:ole="">
            <v:imagedata r:id="rId99" o:title=""/>
          </v:shape>
          <o:OLEObject Type="Embed" ProgID="Equation.DSMT4" ShapeID="_x0000_i1067" DrawAspect="Content" ObjectID="_1626103614" r:id="rId100"/>
        </w:object>
      </w:r>
      <w:r>
        <w:t xml:space="preserve"> and</w:t>
      </w:r>
      <w:r w:rsidR="006031F3">
        <w:t xml:space="preserve"> </w:t>
      </w:r>
      <w:r w:rsidR="00547184" w:rsidRPr="006031F3">
        <w:rPr>
          <w:noProof/>
          <w:position w:val="-22"/>
        </w:rPr>
        <w:object w:dxaOrig="7260" w:dyaOrig="560" w14:anchorId="7148EA7A">
          <v:shape id="_x0000_i1066" type="#_x0000_t75" alt="" style="width:363.05pt;height:28.35pt;mso-width-percent:0;mso-height-percent:0;mso-width-percent:0;mso-height-percent:0" o:ole="">
            <v:imagedata r:id="rId101" o:title=""/>
          </v:shape>
          <o:OLEObject Type="Embed" ProgID="Equation.DSMT4" ShapeID="_x0000_i1066" DrawAspect="Content" ObjectID="_1626103615" r:id="rId102"/>
        </w:object>
      </w:r>
    </w:p>
    <w:p w14:paraId="455E84AF" w14:textId="023AD671" w:rsidR="006031F3" w:rsidRDefault="006031F3" w:rsidP="005B7C76">
      <w:pPr>
        <w:tabs>
          <w:tab w:val="left" w:pos="360"/>
        </w:tabs>
      </w:pPr>
      <w:r>
        <w:tab/>
      </w:r>
      <w:r w:rsidR="00547184" w:rsidRPr="006031F3">
        <w:rPr>
          <w:noProof/>
          <w:position w:val="-14"/>
        </w:rPr>
        <w:object w:dxaOrig="1440" w:dyaOrig="400" w14:anchorId="701BAB26">
          <v:shape id="_x0000_i1065" type="#_x0000_t75" alt="" style="width:1in;height:19.9pt;mso-width-percent:0;mso-height-percent:0;mso-width-percent:0;mso-height-percent:0" o:ole="">
            <v:imagedata r:id="rId103" o:title=""/>
          </v:shape>
          <o:OLEObject Type="Embed" ProgID="Equation.DSMT4" ShapeID="_x0000_i1065" DrawAspect="Content" ObjectID="_1626103616" r:id="rId104"/>
        </w:object>
      </w:r>
      <w:r>
        <w:t xml:space="preserve">     </w:t>
      </w:r>
      <w:bookmarkStart w:id="13" w:name="_Hlk15455501"/>
      <w:bookmarkStart w:id="14" w:name="OLE_LINK1"/>
      <w:bookmarkStart w:id="15" w:name="OLE_LINK3"/>
      <w:r w:rsidRPr="00B970BF">
        <w:rPr>
          <w:rFonts w:ascii="MS Gothic" w:eastAsia="MS Gothic" w:hAnsi="Lucida Handwriting" w:hint="eastAsia"/>
        </w:rPr>
        <w:t>✔</w:t>
      </w:r>
      <w:bookmarkEnd w:id="13"/>
      <w:bookmarkEnd w:id="14"/>
      <w:bookmarkEnd w:id="15"/>
    </w:p>
    <w:bookmarkEnd w:id="11"/>
    <w:bookmarkEnd w:id="12"/>
    <w:p w14:paraId="5D99C830" w14:textId="59730E6D" w:rsidR="006031F3" w:rsidRDefault="006031F3" w:rsidP="005B7C76">
      <w:pPr>
        <w:tabs>
          <w:tab w:val="left" w:pos="360"/>
        </w:tabs>
      </w:pPr>
      <w:r>
        <w:lastRenderedPageBreak/>
        <w:t xml:space="preserve"> Claim: </w:t>
      </w:r>
      <w:r w:rsidR="00547184" w:rsidRPr="00E70CAA">
        <w:rPr>
          <w:noProof/>
          <w:position w:val="-12"/>
        </w:rPr>
        <w:object w:dxaOrig="960" w:dyaOrig="380" w14:anchorId="1155DB49">
          <v:shape id="_x0000_i1064" type="#_x0000_t75" alt="" style="width:48.25pt;height:19.15pt;mso-width-percent:0;mso-height-percent:0;mso-width-percent:0;mso-height-percent:0" o:ole="">
            <v:imagedata r:id="rId105" o:title=""/>
          </v:shape>
          <o:OLEObject Type="Embed" ProgID="Equation.DSMT4" ShapeID="_x0000_i1064" DrawAspect="Content" ObjectID="_1626103617" r:id="rId106"/>
        </w:object>
      </w:r>
      <w:r>
        <w:t>:</w:t>
      </w:r>
    </w:p>
    <w:p w14:paraId="6FA1C8DA" w14:textId="627DCCE5" w:rsidR="006031F3" w:rsidRDefault="006031F3" w:rsidP="005B7C76">
      <w:pPr>
        <w:tabs>
          <w:tab w:val="left" w:pos="270"/>
        </w:tabs>
        <w:ind w:left="270" w:hanging="270"/>
      </w:pPr>
      <w:r>
        <w:tab/>
        <w:t xml:space="preserve">Let </w:t>
      </w:r>
      <w:r w:rsidR="00547184" w:rsidRPr="00AF114D">
        <w:rPr>
          <w:noProof/>
          <w:position w:val="-8"/>
        </w:rPr>
        <w:object w:dxaOrig="2320" w:dyaOrig="400" w14:anchorId="58585AB7">
          <v:shape id="_x0000_i1063" type="#_x0000_t75" alt="" style="width:115.65pt;height:19.9pt;mso-width-percent:0;mso-height-percent:0;mso-width-percent:0;mso-height-percent:0" o:ole="">
            <v:imagedata r:id="rId107" o:title=""/>
          </v:shape>
          <o:OLEObject Type="Embed" ProgID="Equation.DSMT4" ShapeID="_x0000_i1063" DrawAspect="Content" ObjectID="_1626103618" r:id="rId108"/>
        </w:object>
      </w:r>
      <w:r>
        <w:t xml:space="preserve">. When </w:t>
      </w:r>
      <w:r>
        <w:rPr>
          <w:i/>
          <w:iCs/>
        </w:rPr>
        <w:t>a</w:t>
      </w:r>
      <w:r>
        <w:t xml:space="preserve"> </w:t>
      </w:r>
      <w:r w:rsidR="00E70CAA">
        <w:t>&lt;</w:t>
      </w:r>
      <w:r>
        <w:t xml:space="preserve"> </w:t>
      </w:r>
      <w:r>
        <w:rPr>
          <w:i/>
          <w:iCs/>
        </w:rPr>
        <w:t>b</w:t>
      </w:r>
      <w:r>
        <w:t>,</w:t>
      </w:r>
      <w:r w:rsidR="00E70CAA">
        <w:t xml:space="preserve"> </w:t>
      </w:r>
      <w:r w:rsidR="00547184" w:rsidRPr="00E70CAA">
        <w:rPr>
          <w:noProof/>
          <w:position w:val="-12"/>
        </w:rPr>
        <w:object w:dxaOrig="960" w:dyaOrig="400" w14:anchorId="30C41567">
          <v:shape id="_x0000_i1062" type="#_x0000_t75" alt="" style="width:48.25pt;height:19.9pt;mso-width-percent:0;mso-height-percent:0;mso-width-percent:0;mso-height-percent:0" o:ole="">
            <v:imagedata r:id="rId109" o:title=""/>
          </v:shape>
          <o:OLEObject Type="Embed" ProgID="Equation.DSMT4" ShapeID="_x0000_i1062" DrawAspect="Content" ObjectID="_1626103619" r:id="rId110"/>
        </w:object>
      </w:r>
      <w:r>
        <w:t xml:space="preserve"> and </w:t>
      </w:r>
      <w:r w:rsidR="00547184" w:rsidRPr="006031F3">
        <w:rPr>
          <w:noProof/>
          <w:position w:val="-22"/>
        </w:rPr>
        <w:object w:dxaOrig="7020" w:dyaOrig="560" w14:anchorId="5D5B7229">
          <v:shape id="_x0000_i1061" type="#_x0000_t75" alt="" style="width:350.8pt;height:28.35pt;mso-width-percent:0;mso-height-percent:0;mso-width-percent:0;mso-height-percent:0" o:ole="">
            <v:imagedata r:id="rId111" o:title=""/>
          </v:shape>
          <o:OLEObject Type="Embed" ProgID="Equation.DSMT4" ShapeID="_x0000_i1061" DrawAspect="Content" ObjectID="_1626103620" r:id="rId112"/>
        </w:object>
      </w:r>
    </w:p>
    <w:p w14:paraId="2CA35738" w14:textId="27C9CDCF" w:rsidR="006031F3" w:rsidRDefault="006031F3" w:rsidP="005B7C76">
      <w:pPr>
        <w:tabs>
          <w:tab w:val="left" w:pos="360"/>
        </w:tabs>
      </w:pPr>
      <w:r>
        <w:tab/>
      </w:r>
      <w:r w:rsidR="00547184" w:rsidRPr="00E70CAA">
        <w:rPr>
          <w:noProof/>
          <w:position w:val="-12"/>
        </w:rPr>
        <w:object w:dxaOrig="1420" w:dyaOrig="380" w14:anchorId="20CB0532">
          <v:shape id="_x0000_i1060" type="#_x0000_t75" alt="" style="width:71.25pt;height:19.15pt;mso-width-percent:0;mso-height-percent:0;mso-width-percent:0;mso-height-percent:0" o:ole="">
            <v:imagedata r:id="rId113" o:title=""/>
          </v:shape>
          <o:OLEObject Type="Embed" ProgID="Equation.DSMT4" ShapeID="_x0000_i1060" DrawAspect="Content" ObjectID="_1626103621" r:id="rId114"/>
        </w:object>
      </w:r>
      <w:r>
        <w:t xml:space="preserve">     </w:t>
      </w:r>
      <w:r w:rsidRPr="00B970BF">
        <w:rPr>
          <w:rFonts w:ascii="MS Gothic" w:eastAsia="MS Gothic" w:hAnsi="Lucida Handwriting" w:hint="eastAsia"/>
        </w:rPr>
        <w:t>✔</w:t>
      </w:r>
    </w:p>
    <w:p w14:paraId="6D02490E" w14:textId="6A1ABEDC" w:rsidR="00E70CAA" w:rsidRDefault="006325F2" w:rsidP="005B7C76">
      <w:pPr>
        <w:tabs>
          <w:tab w:val="left" w:pos="270"/>
        </w:tabs>
        <w:ind w:left="270" w:hanging="270"/>
      </w:pPr>
      <w:r>
        <w:t>Thus</w:t>
      </w:r>
      <w:r w:rsidR="00E70CAA">
        <w:t xml:space="preserve">, </w:t>
      </w:r>
      <w:r w:rsidR="00547184" w:rsidRPr="00E70CAA">
        <w:rPr>
          <w:noProof/>
          <w:position w:val="-16"/>
        </w:rPr>
        <w:object w:dxaOrig="4160" w:dyaOrig="440" w14:anchorId="301DFCCA">
          <v:shape id="_x0000_i1059" type="#_x0000_t75" alt="" style="width:208.35pt;height:22.2pt;mso-width-percent:0;mso-height-percent:0;mso-width-percent:0;mso-height-percent:0" o:ole="">
            <v:imagedata r:id="rId115" o:title=""/>
          </v:shape>
          <o:OLEObject Type="Embed" ProgID="Equation.DSMT4" ShapeID="_x0000_i1059" DrawAspect="Content" ObjectID="_1626103622" r:id="rId116"/>
        </w:object>
      </w:r>
      <w:r w:rsidR="00E70CAA">
        <w:t xml:space="preserve">. </w:t>
      </w:r>
    </w:p>
    <w:p w14:paraId="6E8F35A2" w14:textId="77777777" w:rsidR="006325F2" w:rsidRDefault="006325F2" w:rsidP="005B7C76">
      <w:pPr>
        <w:tabs>
          <w:tab w:val="left" w:pos="360"/>
          <w:tab w:val="left" w:pos="7650"/>
        </w:tabs>
      </w:pPr>
    </w:p>
    <w:p w14:paraId="0F6B443D" w14:textId="6D32BCB4" w:rsidR="006325F2" w:rsidRDefault="006325F2" w:rsidP="005B7C76">
      <w:pPr>
        <w:tabs>
          <w:tab w:val="left" w:pos="360"/>
          <w:tab w:val="left" w:pos="7650"/>
        </w:tabs>
      </w:pPr>
      <w:r>
        <w:t xml:space="preserve">Consider </w:t>
      </w:r>
      <w:r w:rsidR="00547184" w:rsidRPr="006325F2">
        <w:rPr>
          <w:noProof/>
          <w:position w:val="-14"/>
        </w:rPr>
        <w:object w:dxaOrig="1020" w:dyaOrig="460" w14:anchorId="14C20963">
          <v:shape id="_x0000_i1058" type="#_x0000_t75" alt="" style="width:51.3pt;height:23pt;mso-width-percent:0;mso-height-percent:0;mso-width-percent:0;mso-height-percent:0" o:ole="">
            <v:imagedata r:id="rId117" o:title=""/>
          </v:shape>
          <o:OLEObject Type="Embed" ProgID="Equation.DSMT4" ShapeID="_x0000_i1058" DrawAspect="Content" ObjectID="_1626103623" r:id="rId118"/>
        </w:object>
      </w:r>
      <w:r>
        <w:t xml:space="preserve">. </w:t>
      </w:r>
    </w:p>
    <w:p w14:paraId="40B1E512" w14:textId="77777777" w:rsidR="006325F2" w:rsidRDefault="006325F2" w:rsidP="005B7C76">
      <w:pPr>
        <w:tabs>
          <w:tab w:val="left" w:pos="360"/>
          <w:tab w:val="left" w:pos="7650"/>
        </w:tabs>
      </w:pPr>
      <w:r>
        <w:tab/>
        <w:t xml:space="preserve">Denote </w:t>
      </w:r>
      <w:r w:rsidR="00547184" w:rsidRPr="006325F2">
        <w:rPr>
          <w:noProof/>
          <w:position w:val="-56"/>
        </w:rPr>
        <w:object w:dxaOrig="2280" w:dyaOrig="1240" w14:anchorId="03D294A6">
          <v:shape id="_x0000_i1057" type="#_x0000_t75" alt="" style="width:114.15pt;height:62.05pt;mso-width-percent:0;mso-height-percent:0;mso-width-percent:0;mso-height-percent:0" o:ole="">
            <v:imagedata r:id="rId119" o:title=""/>
          </v:shape>
          <o:OLEObject Type="Embed" ProgID="Equation.DSMT4" ShapeID="_x0000_i1057" DrawAspect="Content" ObjectID="_1626103624" r:id="rId120"/>
        </w:object>
      </w:r>
      <w:r>
        <w:t>. Then</w:t>
      </w:r>
    </w:p>
    <w:p w14:paraId="2ECADA21" w14:textId="397278FE" w:rsidR="006325F2" w:rsidRDefault="006325F2" w:rsidP="005B7C76">
      <w:pPr>
        <w:tabs>
          <w:tab w:val="left" w:pos="360"/>
          <w:tab w:val="left" w:pos="7650"/>
        </w:tabs>
      </w:pPr>
      <w:r>
        <w:tab/>
      </w:r>
      <w:r w:rsidR="00547184" w:rsidRPr="006325F2">
        <w:rPr>
          <w:noProof/>
          <w:position w:val="-56"/>
        </w:rPr>
        <w:object w:dxaOrig="5240" w:dyaOrig="1240" w14:anchorId="2771CB21">
          <v:shape id="_x0000_i1056" type="#_x0000_t75" alt="" style="width:261.95pt;height:62.05pt;mso-width-percent:0;mso-height-percent:0;mso-width-percent:0;mso-height-percent:0" o:ole="">
            <v:imagedata r:id="rId121" o:title=""/>
          </v:shape>
          <o:OLEObject Type="Embed" ProgID="Equation.DSMT4" ShapeID="_x0000_i1056" DrawAspect="Content" ObjectID="_1626103625" r:id="rId122"/>
        </w:object>
      </w:r>
      <w:r>
        <w:t>.</w:t>
      </w:r>
    </w:p>
    <w:p w14:paraId="77986EDA" w14:textId="3D05F3C6" w:rsidR="006325F2" w:rsidRDefault="006325F2" w:rsidP="005B7C76">
      <w:pPr>
        <w:tabs>
          <w:tab w:val="left" w:pos="360"/>
          <w:tab w:val="left" w:pos="7650"/>
        </w:tabs>
      </w:pPr>
      <w:r>
        <w:tab/>
        <w:t>Fix a &lt; b:</w:t>
      </w:r>
    </w:p>
    <w:p w14:paraId="2865DADB" w14:textId="4A855A02" w:rsidR="006325F2" w:rsidRDefault="006325F2" w:rsidP="006325F2">
      <w:pPr>
        <w:tabs>
          <w:tab w:val="left" w:pos="360"/>
          <w:tab w:val="left" w:pos="810"/>
          <w:tab w:val="left" w:pos="7650"/>
        </w:tabs>
      </w:pPr>
      <w:r>
        <w:tab/>
      </w:r>
      <w:r>
        <w:tab/>
      </w:r>
      <w:r w:rsidR="00547184" w:rsidRPr="006325F2">
        <w:rPr>
          <w:noProof/>
          <w:position w:val="-44"/>
        </w:rPr>
        <w:object w:dxaOrig="6060" w:dyaOrig="1000" w14:anchorId="1948728C">
          <v:shape id="_x0000_i1055" type="#_x0000_t75" alt="" style="width:303.3pt;height:49.8pt;mso-width-percent:0;mso-height-percent:0;mso-width-percent:0;mso-height-percent:0" o:ole="">
            <v:imagedata r:id="rId123" o:title=""/>
          </v:shape>
          <o:OLEObject Type="Embed" ProgID="Equation.DSMT4" ShapeID="_x0000_i1055" DrawAspect="Content" ObjectID="_1626103626" r:id="rId124"/>
        </w:object>
      </w:r>
    </w:p>
    <w:p w14:paraId="5EDEAEC2" w14:textId="1B73F941" w:rsidR="006325F2" w:rsidRDefault="006325F2" w:rsidP="006325F2">
      <w:pPr>
        <w:tabs>
          <w:tab w:val="left" w:pos="360"/>
          <w:tab w:val="left" w:pos="810"/>
          <w:tab w:val="left" w:pos="7650"/>
        </w:tabs>
      </w:pPr>
      <w:r>
        <w:tab/>
        <w:t>S</w:t>
      </w:r>
      <w:r w:rsidR="00FA19DD">
        <w:t xml:space="preserve">ince </w:t>
      </w:r>
      <w:r w:rsidR="00547184" w:rsidRPr="00FA19DD">
        <w:rPr>
          <w:noProof/>
          <w:position w:val="-6"/>
        </w:rPr>
        <w:object w:dxaOrig="1060" w:dyaOrig="340" w14:anchorId="478451E3">
          <v:shape id="_x0000_i1054" type="#_x0000_t75" alt="" style="width:52.85pt;height:16.85pt;mso-width-percent:0;mso-height-percent:0;mso-width-percent:0;mso-height-percent:0" o:ole="">
            <v:imagedata r:id="rId125" o:title=""/>
          </v:shape>
          <o:OLEObject Type="Embed" ProgID="Equation.DSMT4" ShapeID="_x0000_i1054" DrawAspect="Content" ObjectID="_1626103627" r:id="rId126"/>
        </w:object>
      </w:r>
      <w:r w:rsidR="00FA19DD">
        <w:t>,</w:t>
      </w:r>
      <w:r>
        <w:t xml:space="preserve"> </w:t>
      </w:r>
      <w:r w:rsidR="00547184" w:rsidRPr="006325F2">
        <w:rPr>
          <w:noProof/>
          <w:position w:val="-28"/>
        </w:rPr>
        <w:object w:dxaOrig="5200" w:dyaOrig="600" w14:anchorId="1E7A58BB">
          <v:shape id="_x0000_i1053" type="#_x0000_t75" alt="" style="width:259.65pt;height:29.85pt;mso-width-percent:0;mso-height-percent:0;mso-width-percent:0;mso-height-percent:0" o:ole="">
            <v:imagedata r:id="rId127" o:title=""/>
          </v:shape>
          <o:OLEObject Type="Embed" ProgID="Equation.DSMT4" ShapeID="_x0000_i1053" DrawAspect="Content" ObjectID="_1626103628" r:id="rId128"/>
        </w:object>
      </w:r>
    </w:p>
    <w:p w14:paraId="12416C13" w14:textId="77777777" w:rsidR="00FA19DD" w:rsidRDefault="006325F2" w:rsidP="006325F2">
      <w:pPr>
        <w:tabs>
          <w:tab w:val="left" w:pos="360"/>
          <w:tab w:val="left" w:pos="810"/>
          <w:tab w:val="left" w:pos="7650"/>
        </w:tabs>
      </w:pPr>
      <w:r>
        <w:t xml:space="preserve">Therefore </w:t>
      </w:r>
      <w:bookmarkStart w:id="16" w:name="_Hlk15462836"/>
      <w:bookmarkStart w:id="17" w:name="OLE_LINK2"/>
    </w:p>
    <w:bookmarkEnd w:id="16"/>
    <w:bookmarkEnd w:id="17"/>
    <w:p w14:paraId="72821894" w14:textId="0D725CBF" w:rsidR="006325F2" w:rsidRDefault="00FA19DD" w:rsidP="00FA19DD">
      <w:pPr>
        <w:tabs>
          <w:tab w:val="left" w:pos="360"/>
          <w:tab w:val="left" w:pos="810"/>
          <w:tab w:val="left" w:pos="7650"/>
        </w:tabs>
        <w:ind w:firstLine="360"/>
      </w:pPr>
      <w:r>
        <w:t xml:space="preserve"> </w:t>
      </w:r>
      <w:r w:rsidR="00547184" w:rsidRPr="00FA19DD">
        <w:rPr>
          <w:noProof/>
          <w:position w:val="-16"/>
        </w:rPr>
        <w:object w:dxaOrig="4100" w:dyaOrig="440" w14:anchorId="7C69ED92">
          <v:shape id="_x0000_i1052" type="#_x0000_t75" alt="" style="width:205.3pt;height:22.2pt;mso-width-percent:0;mso-height-percent:0;mso-width-percent:0;mso-height-percent:0" o:ole="">
            <v:imagedata r:id="rId129" o:title=""/>
          </v:shape>
          <o:OLEObject Type="Embed" ProgID="Equation.DSMT4" ShapeID="_x0000_i1052" DrawAspect="Content" ObjectID="_1626103629" r:id="rId130"/>
        </w:object>
      </w:r>
    </w:p>
    <w:p w14:paraId="1219FDEF" w14:textId="7013890E" w:rsidR="00FA19DD" w:rsidRDefault="00547184" w:rsidP="00FA19DD">
      <w:pPr>
        <w:tabs>
          <w:tab w:val="left" w:pos="360"/>
          <w:tab w:val="left" w:pos="810"/>
          <w:tab w:val="left" w:pos="7650"/>
        </w:tabs>
      </w:pPr>
      <w:r w:rsidRPr="00FA19DD">
        <w:rPr>
          <w:noProof/>
          <w:position w:val="-16"/>
        </w:rPr>
        <w:object w:dxaOrig="4260" w:dyaOrig="440" w14:anchorId="519865AB">
          <v:shape id="_x0000_i1051" type="#_x0000_t75" alt="" style="width:212.95pt;height:22.2pt;mso-width-percent:0;mso-height-percent:0;mso-width-percent:0;mso-height-percent:0" o:ole="">
            <v:imagedata r:id="rId131" o:title=""/>
          </v:shape>
          <o:OLEObject Type="Embed" ProgID="Equation.DSMT4" ShapeID="_x0000_i1051" DrawAspect="Content" ObjectID="_1626103630" r:id="rId132"/>
        </w:object>
      </w:r>
      <w:r w:rsidR="00FA19DD">
        <w:t xml:space="preserve">     </w:t>
      </w:r>
      <w:r w:rsidR="00FA19DD" w:rsidRPr="00B970BF">
        <w:rPr>
          <w:rFonts w:ascii="MS Gothic" w:eastAsia="MS Gothic" w:hAnsi="Lucida Handwriting" w:hint="eastAsia"/>
        </w:rPr>
        <w:t>✔</w:t>
      </w:r>
      <w:r w:rsidR="00FA19DD">
        <w:t xml:space="preserve"> </w:t>
      </w:r>
    </w:p>
    <w:p w14:paraId="52317F93" w14:textId="4FF8019E" w:rsidR="006325F2" w:rsidRDefault="006325F2" w:rsidP="006325F2">
      <w:pPr>
        <w:tabs>
          <w:tab w:val="left" w:pos="360"/>
          <w:tab w:val="left" w:pos="810"/>
          <w:tab w:val="left" w:pos="7650"/>
        </w:tabs>
      </w:pPr>
    </w:p>
    <w:p w14:paraId="7862F4B8" w14:textId="3BB4A9FB" w:rsidR="006325F2" w:rsidRPr="00FA19DD" w:rsidRDefault="006325F2" w:rsidP="006325F2">
      <w:pPr>
        <w:tabs>
          <w:tab w:val="left" w:pos="360"/>
          <w:tab w:val="left" w:pos="810"/>
          <w:tab w:val="left" w:pos="7650"/>
        </w:tabs>
      </w:pPr>
      <w:r>
        <w:t>Similarly,</w:t>
      </w:r>
      <w:r w:rsidR="00FA19DD">
        <w:t xml:space="preserve"> for </w:t>
      </w:r>
      <w:r w:rsidR="00FA19DD">
        <w:rPr>
          <w:i/>
          <w:iCs/>
        </w:rPr>
        <w:t>a</w:t>
      </w:r>
      <w:r w:rsidR="00FA19DD">
        <w:t xml:space="preserve"> &lt; </w:t>
      </w:r>
      <w:r w:rsidR="00FA19DD">
        <w:rPr>
          <w:i/>
          <w:iCs/>
        </w:rPr>
        <w:t>b</w:t>
      </w:r>
      <w:r w:rsidR="00FA19DD">
        <w:t>,</w:t>
      </w:r>
    </w:p>
    <w:p w14:paraId="193F642C" w14:textId="1FC9768F" w:rsidR="006325F2" w:rsidRDefault="006325F2" w:rsidP="006325F2">
      <w:pPr>
        <w:tabs>
          <w:tab w:val="left" w:pos="360"/>
          <w:tab w:val="left" w:pos="810"/>
          <w:tab w:val="left" w:pos="7650"/>
        </w:tabs>
      </w:pPr>
      <w:r>
        <w:tab/>
      </w:r>
      <w:r w:rsidR="00547184" w:rsidRPr="00FA19DD">
        <w:rPr>
          <w:noProof/>
          <w:position w:val="-28"/>
        </w:rPr>
        <w:object w:dxaOrig="5960" w:dyaOrig="600" w14:anchorId="0CA730A0">
          <v:shape id="_x0000_i1050" type="#_x0000_t75" alt="" style="width:297.95pt;height:29.85pt;mso-width-percent:0;mso-height-percent:0;mso-width-percent:0;mso-height-percent:0" o:ole="">
            <v:imagedata r:id="rId133" o:title=""/>
          </v:shape>
          <o:OLEObject Type="Embed" ProgID="Equation.DSMT4" ShapeID="_x0000_i1050" DrawAspect="Content" ObjectID="_1626103631" r:id="rId134"/>
        </w:object>
      </w:r>
    </w:p>
    <w:p w14:paraId="0ED60D4A" w14:textId="31812618" w:rsidR="00FA19DD" w:rsidRDefault="00FA19DD" w:rsidP="006325F2">
      <w:pPr>
        <w:tabs>
          <w:tab w:val="left" w:pos="360"/>
          <w:tab w:val="left" w:pos="810"/>
          <w:tab w:val="left" w:pos="7650"/>
        </w:tabs>
      </w:pPr>
      <w:r>
        <w:tab/>
      </w:r>
      <w:r w:rsidR="00547184" w:rsidRPr="00FA19DD">
        <w:rPr>
          <w:noProof/>
          <w:position w:val="-16"/>
        </w:rPr>
        <w:object w:dxaOrig="4520" w:dyaOrig="440" w14:anchorId="763B13FC">
          <v:shape id="_x0000_i1049" type="#_x0000_t75" alt="" style="width:225.95pt;height:22.2pt;mso-width-percent:0;mso-height-percent:0;mso-width-percent:0;mso-height-percent:0" o:ole="">
            <v:imagedata r:id="rId135" o:title=""/>
          </v:shape>
          <o:OLEObject Type="Embed" ProgID="Equation.DSMT4" ShapeID="_x0000_i1049" DrawAspect="Content" ObjectID="_1626103632" r:id="rId136"/>
        </w:object>
      </w:r>
    </w:p>
    <w:p w14:paraId="1790AF39" w14:textId="165F23B5" w:rsidR="00E70CAA" w:rsidRDefault="00FA19DD" w:rsidP="005B7C76">
      <w:pPr>
        <w:tabs>
          <w:tab w:val="left" w:pos="360"/>
          <w:tab w:val="left" w:pos="7650"/>
        </w:tabs>
      </w:pPr>
      <w:r>
        <w:tab/>
      </w:r>
      <w:r w:rsidR="00547184" w:rsidRPr="00FA19DD">
        <w:rPr>
          <w:noProof/>
          <w:position w:val="-16"/>
        </w:rPr>
        <w:object w:dxaOrig="4240" w:dyaOrig="440" w14:anchorId="7F7FF713">
          <v:shape id="_x0000_i1048" type="#_x0000_t75" alt="" style="width:212.15pt;height:22.2pt;mso-width-percent:0;mso-height-percent:0;mso-width-percent:0;mso-height-percent:0" o:ole="">
            <v:imagedata r:id="rId137" o:title=""/>
          </v:shape>
          <o:OLEObject Type="Embed" ProgID="Equation.DSMT4" ShapeID="_x0000_i1048" DrawAspect="Content" ObjectID="_1626103633" r:id="rId138"/>
        </w:object>
      </w:r>
      <w:r>
        <w:t xml:space="preserve">     </w:t>
      </w:r>
      <w:r w:rsidRPr="00B970BF">
        <w:rPr>
          <w:rFonts w:ascii="MS Gothic" w:eastAsia="MS Gothic" w:hAnsi="Lucida Handwriting" w:hint="eastAsia"/>
        </w:rPr>
        <w:t>✔</w:t>
      </w:r>
      <w:r>
        <w:t xml:space="preserve"> </w:t>
      </w:r>
      <w:r>
        <w:tab/>
      </w:r>
      <w:r w:rsidR="00E70CAA">
        <w:rPr>
          <w:rFonts w:ascii="Wingdings" w:hAnsi="Wingdings"/>
          <w:color w:val="0000FF"/>
        </w:rPr>
        <w:t></w:t>
      </w:r>
      <w:r w:rsidR="00E70CAA">
        <w:t xml:space="preserve"> </w:t>
      </w:r>
    </w:p>
    <w:p w14:paraId="5DBCF831" w14:textId="77777777" w:rsidR="00E70CAA" w:rsidRDefault="00E70CAA" w:rsidP="005B7C76">
      <w:pPr>
        <w:tabs>
          <w:tab w:val="left" w:pos="360"/>
        </w:tabs>
      </w:pPr>
    </w:p>
    <w:p w14:paraId="4EA7B13D" w14:textId="36BD3E9F" w:rsidR="00FA19DD" w:rsidRPr="00FA19DD" w:rsidRDefault="00FA19DD" w:rsidP="005B7C76">
      <w:pPr>
        <w:tabs>
          <w:tab w:val="left" w:pos="360"/>
        </w:tabs>
      </w:pPr>
      <w:r>
        <w:t xml:space="preserve">Note: Since </w:t>
      </w:r>
      <w:r w:rsidR="00547184" w:rsidRPr="00FA19DD">
        <w:rPr>
          <w:noProof/>
          <w:position w:val="-16"/>
        </w:rPr>
        <w:object w:dxaOrig="4080" w:dyaOrig="440" w14:anchorId="47C9A9C4">
          <v:shape id="_x0000_i1047" type="#_x0000_t75" alt="" style="width:203.75pt;height:22.2pt;mso-width-percent:0;mso-height-percent:0;mso-width-percent:0;mso-height-percent:0" o:ole="">
            <v:imagedata r:id="rId139" o:title=""/>
          </v:shape>
          <o:OLEObject Type="Embed" ProgID="Equation.DSMT4" ShapeID="_x0000_i1047" DrawAspect="Content" ObjectID="_1626103634" r:id="rId140"/>
        </w:object>
      </w:r>
      <w:r>
        <w:t xml:space="preserve">, the set containing the zero matrix, then </w:t>
      </w:r>
      <w:r w:rsidR="00547184" w:rsidRPr="00D018D5">
        <w:rPr>
          <w:noProof/>
          <w:position w:val="-14"/>
        </w:rPr>
        <w:object w:dxaOrig="1320" w:dyaOrig="400" w14:anchorId="571103CE">
          <v:shape id="_x0000_i1046" type="#_x0000_t75" alt="" style="width:65.85pt;height:19.9pt;mso-width-percent:0;mso-height-percent:0;mso-width-percent:0;mso-height-percent:0" o:ole="">
            <v:imagedata r:id="rId141" o:title=""/>
          </v:shape>
          <o:OLEObject Type="Embed" ProgID="Equation.DSMT4" ShapeID="_x0000_i1046" DrawAspect="Content" ObjectID="_1626103635" r:id="rId142"/>
        </w:object>
      </w:r>
      <w:r w:rsidR="00D018D5">
        <w:t>, the sum of disjoint subspaces.</w:t>
      </w:r>
    </w:p>
    <w:p w14:paraId="56FAAF4E" w14:textId="77777777" w:rsidR="00FA19DD" w:rsidRDefault="00FA19DD" w:rsidP="005B7C76">
      <w:pPr>
        <w:tabs>
          <w:tab w:val="left" w:pos="360"/>
        </w:tabs>
        <w:rPr>
          <w:color w:val="008000"/>
        </w:rPr>
      </w:pPr>
    </w:p>
    <w:p w14:paraId="5E047B28" w14:textId="77777777" w:rsidR="00D018D5" w:rsidRDefault="00D018D5">
      <w:pPr>
        <w:rPr>
          <w:color w:val="008000"/>
        </w:rPr>
      </w:pPr>
      <w:r>
        <w:rPr>
          <w:color w:val="008000"/>
        </w:rPr>
        <w:br w:type="page"/>
      </w:r>
    </w:p>
    <w:p w14:paraId="36C515B6" w14:textId="15183DB8" w:rsidR="00A5362F" w:rsidRPr="009362C2" w:rsidRDefault="00A5362F" w:rsidP="005B7C76">
      <w:pPr>
        <w:tabs>
          <w:tab w:val="left" w:pos="360"/>
        </w:tabs>
        <w:rPr>
          <w:color w:val="008000"/>
        </w:rPr>
      </w:pPr>
      <w:r w:rsidRPr="009362C2">
        <w:rPr>
          <w:color w:val="008000"/>
        </w:rPr>
        <w:lastRenderedPageBreak/>
        <w:t>E</w:t>
      </w:r>
      <w:r w:rsidR="00B8024F" w:rsidRPr="009362C2">
        <w:rPr>
          <w:color w:val="008000"/>
        </w:rPr>
        <w:t xml:space="preserve">xample with </w:t>
      </w:r>
      <w:r w:rsidR="00B8024F" w:rsidRPr="009362C2">
        <w:rPr>
          <w:i/>
          <w:color w:val="008000"/>
        </w:rPr>
        <w:t>n</w:t>
      </w:r>
      <w:r w:rsidR="00B8024F" w:rsidRPr="009362C2">
        <w:rPr>
          <w:color w:val="008000"/>
        </w:rPr>
        <w:t xml:space="preserve"> = 2</w:t>
      </w:r>
      <w:r w:rsidRPr="009362C2">
        <w:rPr>
          <w:color w:val="008000"/>
        </w:rPr>
        <w:t>:</w:t>
      </w:r>
    </w:p>
    <w:p w14:paraId="5E701F6D" w14:textId="77777777" w:rsidR="00467776" w:rsidRDefault="00467776" w:rsidP="005B7C76">
      <w:pPr>
        <w:tabs>
          <w:tab w:val="left" w:pos="360"/>
        </w:tabs>
      </w:pPr>
    </w:p>
    <w:p w14:paraId="40000DF5" w14:textId="2594F462" w:rsidR="00D018D5" w:rsidRDefault="00A5362F" w:rsidP="005B7C76">
      <w:pPr>
        <w:tabs>
          <w:tab w:val="left" w:pos="360"/>
        </w:tabs>
      </w:pPr>
      <w:r>
        <w:t xml:space="preserve">Let </w:t>
      </w:r>
    </w:p>
    <w:p w14:paraId="2522D8FC" w14:textId="5D2452FC" w:rsidR="00D018D5" w:rsidRDefault="00D018D5" w:rsidP="005B7C76">
      <w:pPr>
        <w:tabs>
          <w:tab w:val="left" w:pos="360"/>
        </w:tabs>
      </w:pPr>
      <w:r>
        <w:tab/>
      </w:r>
      <w:r w:rsidR="00547184" w:rsidRPr="0045770C">
        <w:rPr>
          <w:noProof/>
          <w:position w:val="-34"/>
        </w:rPr>
        <w:object w:dxaOrig="1060" w:dyaOrig="800" w14:anchorId="61E4907F">
          <v:shape id="_x0000_i1045" type="#_x0000_t75" alt="" style="width:52.85pt;height:39.85pt;mso-width-percent:0;mso-height-percent:0;mso-width-percent:0;mso-height-percent:0" o:ole="">
            <v:imagedata r:id="rId143" o:title=""/>
          </v:shape>
          <o:OLEObject Type="Embed" ProgID="Equation.DSMT4" ShapeID="_x0000_i1045" DrawAspect="Content" ObjectID="_1626103636" r:id="rId144"/>
        </w:object>
      </w:r>
      <w:r w:rsidR="0003224E">
        <w:t xml:space="preserve"> and </w:t>
      </w:r>
      <w:r w:rsidR="00547184" w:rsidRPr="0045770C">
        <w:rPr>
          <w:noProof/>
          <w:position w:val="-34"/>
        </w:rPr>
        <w:object w:dxaOrig="1100" w:dyaOrig="800" w14:anchorId="021EE34D">
          <v:shape id="_x0000_i1044" type="#_x0000_t75" alt="" style="width:55.15pt;height:39.85pt;mso-width-percent:0;mso-height-percent:0;mso-width-percent:0;mso-height-percent:0" o:ole="">
            <v:imagedata r:id="rId145" o:title=""/>
          </v:shape>
          <o:OLEObject Type="Embed" ProgID="Equation.DSMT4" ShapeID="_x0000_i1044" DrawAspect="Content" ObjectID="_1626103637" r:id="rId146"/>
        </w:object>
      </w:r>
      <w:r w:rsidR="00A5362F">
        <w:t xml:space="preserve">. </w:t>
      </w:r>
    </w:p>
    <w:p w14:paraId="0544FAD2" w14:textId="77777777" w:rsidR="00D018D5" w:rsidRDefault="00A5362F" w:rsidP="005B7C76">
      <w:pPr>
        <w:tabs>
          <w:tab w:val="left" w:pos="360"/>
        </w:tabs>
      </w:pPr>
      <w:r>
        <w:t>Then</w:t>
      </w:r>
      <w:r w:rsidR="0003224E">
        <w:t xml:space="preserve"> </w:t>
      </w:r>
      <w:bookmarkStart w:id="18" w:name="OLE_LINK23"/>
      <w:bookmarkStart w:id="19" w:name="OLE_LINK24"/>
      <w:r w:rsidR="00547184" w:rsidRPr="00907928">
        <w:rPr>
          <w:noProof/>
          <w:position w:val="-18"/>
        </w:rPr>
        <w:object w:dxaOrig="1460" w:dyaOrig="480" w14:anchorId="3E3AF673">
          <v:shape id="_x0000_i1043" type="#_x0000_t75" alt="" style="width:72.75pt;height:23.75pt;mso-width-percent:0;mso-height-percent:0;mso-width-percent:0;mso-height-percent:0" o:ole="">
            <v:imagedata r:id="rId147" o:title=""/>
          </v:shape>
          <o:OLEObject Type="Embed" ProgID="Equation.DSMT4" ShapeID="_x0000_i1043" DrawAspect="Content" ObjectID="_1626103638" r:id="rId148"/>
        </w:object>
      </w:r>
      <w:bookmarkEnd w:id="18"/>
      <w:bookmarkEnd w:id="19"/>
      <w:r w:rsidR="00907928">
        <w:t xml:space="preserve"> </w:t>
      </w:r>
      <w:r w:rsidR="0003224E">
        <w:t>is a basis for V.</w:t>
      </w:r>
      <w:r w:rsidR="00907928">
        <w:t xml:space="preserve"> </w:t>
      </w:r>
    </w:p>
    <w:p w14:paraId="1F8D7621" w14:textId="77777777" w:rsidR="00D018D5" w:rsidRDefault="00D018D5" w:rsidP="005B7C76">
      <w:pPr>
        <w:tabs>
          <w:tab w:val="left" w:pos="360"/>
        </w:tabs>
      </w:pPr>
    </w:p>
    <w:p w14:paraId="44E012F0" w14:textId="77777777" w:rsidR="00D018D5" w:rsidRDefault="00A5362F" w:rsidP="005B7C76">
      <w:pPr>
        <w:tabs>
          <w:tab w:val="left" w:pos="360"/>
        </w:tabs>
      </w:pPr>
      <w:r>
        <w:t>Let</w:t>
      </w:r>
      <w:r w:rsidR="00D15098">
        <w:t xml:space="preserve"> </w:t>
      </w:r>
      <w:r w:rsidR="00547184" w:rsidRPr="001D21AE">
        <w:rPr>
          <w:noProof/>
          <w:position w:val="-34"/>
        </w:rPr>
        <w:object w:dxaOrig="2840" w:dyaOrig="800" w14:anchorId="57423C17">
          <v:shape id="_x0000_i1042" type="#_x0000_t75" alt="" style="width:141.7pt;height:39.85pt;mso-width-percent:0;mso-height-percent:0;mso-width-percent:0;mso-height-percent:0" o:ole="">
            <v:imagedata r:id="rId149" o:title=""/>
          </v:shape>
          <o:OLEObject Type="Embed" ProgID="Equation.DSMT4" ShapeID="_x0000_i1042" DrawAspect="Content" ObjectID="_1626103639" r:id="rId150"/>
        </w:object>
      </w:r>
      <w:r w:rsidR="00D15098">
        <w:t xml:space="preserve">,  </w:t>
      </w:r>
      <w:bookmarkStart w:id="20" w:name="OLE_LINK14"/>
      <w:bookmarkStart w:id="21" w:name="OLE_LINK15"/>
      <w:r w:rsidR="00547184" w:rsidRPr="00C7099F">
        <w:rPr>
          <w:noProof/>
          <w:position w:val="-34"/>
        </w:rPr>
        <w:object w:dxaOrig="2900" w:dyaOrig="800" w14:anchorId="25956654">
          <v:shape id="_x0000_i1041" type="#_x0000_t75" alt="" style="width:144.75pt;height:39.85pt;mso-width-percent:0;mso-height-percent:0;mso-width-percent:0;mso-height-percent:0" o:ole="">
            <v:imagedata r:id="rId151" o:title=""/>
          </v:shape>
          <o:OLEObject Type="Embed" ProgID="Equation.DSMT4" ShapeID="_x0000_i1041" DrawAspect="Content" ObjectID="_1626103640" r:id="rId152"/>
        </w:object>
      </w:r>
      <w:bookmarkEnd w:id="20"/>
      <w:bookmarkEnd w:id="21"/>
      <w:r w:rsidR="00D15098">
        <w:t xml:space="preserve">,  </w:t>
      </w:r>
      <w:bookmarkStart w:id="22" w:name="OLE_LINK12"/>
      <w:bookmarkStart w:id="23" w:name="OLE_LINK13"/>
    </w:p>
    <w:p w14:paraId="1C696FDD" w14:textId="634367FD" w:rsidR="00D018D5" w:rsidRDefault="00D018D5" w:rsidP="00D018D5">
      <w:pPr>
        <w:tabs>
          <w:tab w:val="left" w:pos="360"/>
          <w:tab w:val="left" w:pos="450"/>
        </w:tabs>
      </w:pPr>
      <w:r>
        <w:tab/>
      </w:r>
      <w:r w:rsidR="00547184" w:rsidRPr="000A0B26">
        <w:rPr>
          <w:noProof/>
          <w:position w:val="-34"/>
        </w:rPr>
        <w:object w:dxaOrig="2900" w:dyaOrig="800" w14:anchorId="03A98072">
          <v:shape id="_x0000_i1040" type="#_x0000_t75" alt="" style="width:144.75pt;height:41.35pt;mso-width-percent:0;mso-height-percent:0;mso-width-percent:0;mso-height-percent:0" o:ole="">
            <v:imagedata r:id="rId153" o:title=""/>
          </v:shape>
          <o:OLEObject Type="Embed" ProgID="Equation.DSMT4" ShapeID="_x0000_i1040" DrawAspect="Content" ObjectID="_1626103641" r:id="rId154"/>
        </w:object>
      </w:r>
      <w:bookmarkEnd w:id="22"/>
      <w:bookmarkEnd w:id="23"/>
      <w:r w:rsidR="003E11DF">
        <w:t xml:space="preserve">, </w:t>
      </w:r>
      <w:r w:rsidR="0046010E">
        <w:t xml:space="preserve">and </w:t>
      </w:r>
      <w:r w:rsidR="00547184" w:rsidRPr="0046010E">
        <w:rPr>
          <w:noProof/>
          <w:position w:val="-34"/>
        </w:rPr>
        <w:object w:dxaOrig="2960" w:dyaOrig="800" w14:anchorId="510B12BA">
          <v:shape id="_x0000_i1039" type="#_x0000_t75" alt="" style="width:147.85pt;height:39.85pt;mso-width-percent:0;mso-height-percent:0;mso-width-percent:0;mso-height-percent:0" o:ole="">
            <v:imagedata r:id="rId155" o:title=""/>
          </v:shape>
          <o:OLEObject Type="Embed" ProgID="Equation.DSMT4" ShapeID="_x0000_i1039" DrawAspect="Content" ObjectID="_1626103642" r:id="rId156"/>
        </w:object>
      </w:r>
      <w:r w:rsidR="00D15098">
        <w:t>.</w:t>
      </w:r>
      <w:r w:rsidR="00A5362F">
        <w:t xml:space="preserve"> </w:t>
      </w:r>
    </w:p>
    <w:p w14:paraId="47BAD48F" w14:textId="77777777" w:rsidR="00D018D5" w:rsidRDefault="00A5362F" w:rsidP="005B7C76">
      <w:pPr>
        <w:tabs>
          <w:tab w:val="left" w:pos="360"/>
        </w:tabs>
      </w:pPr>
      <w:r>
        <w:t>Then</w:t>
      </w:r>
      <w:r w:rsidR="00351949">
        <w:t xml:space="preserve"> </w:t>
      </w:r>
      <w:r w:rsidR="00547184" w:rsidRPr="00351949">
        <w:rPr>
          <w:noProof/>
          <w:position w:val="-18"/>
        </w:rPr>
        <w:object w:dxaOrig="2400" w:dyaOrig="480" w14:anchorId="1C59519D">
          <v:shape id="_x0000_i1038" type="#_x0000_t75" alt="" style="width:120.25pt;height:23.75pt;mso-width-percent:0;mso-height-percent:0;mso-width-percent:0;mso-height-percent:0" o:ole="">
            <v:imagedata r:id="rId157" o:title=""/>
          </v:shape>
          <o:OLEObject Type="Embed" ProgID="Equation.DSMT4" ShapeID="_x0000_i1038" DrawAspect="Content" ObjectID="_1626103643" r:id="rId158"/>
        </w:object>
      </w:r>
      <w:r w:rsidR="00351949">
        <w:t xml:space="preserve"> is a basis for </w:t>
      </w:r>
      <w:r w:rsidR="00547184" w:rsidRPr="007856B9">
        <w:rPr>
          <w:noProof/>
          <w:position w:val="-6"/>
        </w:rPr>
        <w:object w:dxaOrig="1160" w:dyaOrig="300" w14:anchorId="1A7B9FA5">
          <v:shape id="_x0000_i1037" type="#_x0000_t75" alt="" style="width:58.2pt;height:15.3pt;mso-width-percent:0;mso-height-percent:0;mso-width-percent:0;mso-height-percent:0" o:ole="">
            <v:imagedata r:id="rId159" o:title=""/>
          </v:shape>
          <o:OLEObject Type="Embed" ProgID="Equation.DSMT4" ShapeID="_x0000_i1037" DrawAspect="Content" ObjectID="_1626103644" r:id="rId160"/>
        </w:object>
      </w:r>
      <w:r w:rsidR="005C1057">
        <w:t xml:space="preserve">. </w:t>
      </w:r>
    </w:p>
    <w:p w14:paraId="7A2C4CBD" w14:textId="77777777" w:rsidR="00D018D5" w:rsidRDefault="00D018D5" w:rsidP="005B7C76">
      <w:pPr>
        <w:tabs>
          <w:tab w:val="left" w:pos="360"/>
        </w:tabs>
      </w:pPr>
    </w:p>
    <w:p w14:paraId="71B61538" w14:textId="77777777" w:rsidR="00D018D5" w:rsidRDefault="005C1057" w:rsidP="005B7C76">
      <w:pPr>
        <w:tabs>
          <w:tab w:val="left" w:pos="360"/>
        </w:tabs>
      </w:pPr>
      <w:r>
        <w:t>Observe that</w:t>
      </w:r>
    </w:p>
    <w:p w14:paraId="1B53EA60" w14:textId="77777777" w:rsidR="00D018D5" w:rsidRDefault="00D018D5" w:rsidP="005B7C76">
      <w:pPr>
        <w:tabs>
          <w:tab w:val="left" w:pos="360"/>
        </w:tabs>
      </w:pPr>
      <w:r>
        <w:tab/>
      </w:r>
      <w:r w:rsidR="005C1057">
        <w:t xml:space="preserve"> </w:t>
      </w:r>
      <w:r w:rsidR="00547184" w:rsidRPr="00220429">
        <w:rPr>
          <w:noProof/>
          <w:position w:val="-24"/>
        </w:rPr>
        <w:object w:dxaOrig="2420" w:dyaOrig="660" w14:anchorId="480D1662">
          <v:shape id="_x0000_i1036" type="#_x0000_t75" alt="" style="width:121pt;height:32.95pt;mso-width-percent:0;mso-height-percent:0;mso-width-percent:0;mso-height-percent:0" o:ole="">
            <v:imagedata r:id="rId161" o:title=""/>
          </v:shape>
          <o:OLEObject Type="Embed" ProgID="Equation.DSMT4" ShapeID="_x0000_i1036" DrawAspect="Content" ObjectID="_1626103645" r:id="rId162"/>
        </w:object>
      </w:r>
      <w:r w:rsidR="005C1057">
        <w:t xml:space="preserve"> and </w:t>
      </w:r>
      <w:r w:rsidR="00547184" w:rsidRPr="00E90E83">
        <w:rPr>
          <w:noProof/>
          <w:position w:val="-6"/>
        </w:rPr>
        <w:object w:dxaOrig="1100" w:dyaOrig="380" w14:anchorId="7D3EFDF4">
          <v:shape id="_x0000_i1035" type="#_x0000_t75" alt="" style="width:55.15pt;height:19.15pt;mso-width-percent:0;mso-height-percent:0;mso-width-percent:0;mso-height-percent:0" o:ole="">
            <v:imagedata r:id="rId163" o:title=""/>
          </v:shape>
          <o:OLEObject Type="Embed" ProgID="Equation.DSMT4" ShapeID="_x0000_i1035" DrawAspect="Content" ObjectID="_1626103646" r:id="rId164"/>
        </w:object>
      </w:r>
      <w:r w:rsidR="005C1057">
        <w:t xml:space="preserve">. </w:t>
      </w:r>
    </w:p>
    <w:p w14:paraId="5FB7BB71" w14:textId="77777777" w:rsidR="00D018D5" w:rsidRDefault="005C1057" w:rsidP="005B7C76">
      <w:pPr>
        <w:tabs>
          <w:tab w:val="left" w:pos="360"/>
        </w:tabs>
      </w:pPr>
      <w:r>
        <w:t>These are 2 elements of</w:t>
      </w:r>
      <w:r w:rsidR="00FA23E0">
        <w:t xml:space="preserve"> </w:t>
      </w:r>
      <w:r w:rsidR="00547184" w:rsidRPr="00047376">
        <w:rPr>
          <w:noProof/>
          <w:position w:val="-14"/>
        </w:rPr>
        <w:object w:dxaOrig="380" w:dyaOrig="400" w14:anchorId="7B7C1072">
          <v:shape id="_x0000_i1034" type="#_x0000_t75" alt="" style="width:19.15pt;height:19.9pt;mso-width-percent:0;mso-height-percent:0;mso-width-percent:0;mso-height-percent:0" o:ole="">
            <v:imagedata r:id="rId165" o:title=""/>
          </v:shape>
          <o:OLEObject Type="Embed" ProgID="Equation.DSMT4" ShapeID="_x0000_i1034" DrawAspect="Content" ObjectID="_1626103647" r:id="rId166"/>
        </w:object>
      </w:r>
      <w:r>
        <w:t>.</w:t>
      </w:r>
      <w:r w:rsidR="00E90E83">
        <w:t xml:space="preserve"> </w:t>
      </w:r>
    </w:p>
    <w:p w14:paraId="320A171D" w14:textId="77777777" w:rsidR="00D018D5" w:rsidRDefault="00D018D5" w:rsidP="005B7C76">
      <w:pPr>
        <w:tabs>
          <w:tab w:val="left" w:pos="360"/>
        </w:tabs>
      </w:pPr>
    </w:p>
    <w:p w14:paraId="61C1E3A9" w14:textId="77777777" w:rsidR="00D018D5" w:rsidRDefault="00922463" w:rsidP="005B7C76">
      <w:pPr>
        <w:tabs>
          <w:tab w:val="left" w:pos="360"/>
        </w:tabs>
      </w:pPr>
      <w:r>
        <w:t xml:space="preserve">Note that </w:t>
      </w:r>
      <w:r w:rsidR="00547184" w:rsidRPr="00F82B37">
        <w:rPr>
          <w:noProof/>
          <w:position w:val="-6"/>
        </w:rPr>
        <w:object w:dxaOrig="1480" w:dyaOrig="380" w14:anchorId="0DACC306">
          <v:shape id="_x0000_i1033" type="#_x0000_t75" alt="" style="width:74.3pt;height:19.15pt;mso-width-percent:0;mso-height-percent:0;mso-width-percent:0;mso-height-percent:0" o:ole="">
            <v:imagedata r:id="rId167" o:title=""/>
          </v:shape>
          <o:OLEObject Type="Embed" ProgID="Equation.DSMT4" ShapeID="_x0000_i1033" DrawAspect="Content" ObjectID="_1626103648" r:id="rId168"/>
        </w:object>
      </w:r>
      <w:r w:rsidR="00F82B37">
        <w:t xml:space="preserve"> so they do not contribute to </w:t>
      </w:r>
      <w:bookmarkStart w:id="24" w:name="OLE_LINK25"/>
      <w:bookmarkStart w:id="25" w:name="OLE_LINK26"/>
      <w:r w:rsidR="00547184" w:rsidRPr="00047376">
        <w:rPr>
          <w:noProof/>
          <w:position w:val="-12"/>
        </w:rPr>
        <w:object w:dxaOrig="380" w:dyaOrig="380" w14:anchorId="5A13ED4D">
          <v:shape id="_x0000_i1032" type="#_x0000_t75" alt="" style="width:19.15pt;height:19.15pt;mso-width-percent:0;mso-height-percent:0;mso-width-percent:0;mso-height-percent:0" o:ole="">
            <v:imagedata r:id="rId169" o:title=""/>
          </v:shape>
          <o:OLEObject Type="Embed" ProgID="Equation.DSMT4" ShapeID="_x0000_i1032" DrawAspect="Content" ObjectID="_1626103649" r:id="rId170"/>
        </w:object>
      </w:r>
      <w:bookmarkEnd w:id="24"/>
      <w:bookmarkEnd w:id="25"/>
      <w:r w:rsidR="00F82B37">
        <w:t>.</w:t>
      </w:r>
      <w:r w:rsidR="00740C8A">
        <w:t xml:space="preserve"> </w:t>
      </w:r>
    </w:p>
    <w:p w14:paraId="67826BCD" w14:textId="77777777" w:rsidR="00D018D5" w:rsidRDefault="00740C8A" w:rsidP="005B7C76">
      <w:pPr>
        <w:tabs>
          <w:tab w:val="left" w:pos="360"/>
        </w:tabs>
      </w:pPr>
      <w:r>
        <w:t xml:space="preserve">The other term in </w:t>
      </w:r>
      <w:r w:rsidR="00547184" w:rsidRPr="00047376">
        <w:rPr>
          <w:noProof/>
          <w:position w:val="-14"/>
        </w:rPr>
        <w:object w:dxaOrig="380" w:dyaOrig="400" w14:anchorId="65726921">
          <v:shape id="_x0000_i1031" type="#_x0000_t75" alt="" style="width:19.15pt;height:19.9pt;mso-width-percent:0;mso-height-percent:0;mso-width-percent:0;mso-height-percent:0" o:ole="">
            <v:imagedata r:id="rId171" o:title=""/>
          </v:shape>
          <o:OLEObject Type="Embed" ProgID="Equation.DSMT4" ShapeID="_x0000_i1031" DrawAspect="Content" ObjectID="_1626103650" r:id="rId172"/>
        </w:object>
      </w:r>
      <w:r>
        <w:t xml:space="preserve"> is </w:t>
      </w:r>
      <w:r w:rsidR="00547184" w:rsidRPr="00A232B9">
        <w:rPr>
          <w:noProof/>
          <w:position w:val="-24"/>
        </w:rPr>
        <w:object w:dxaOrig="4000" w:dyaOrig="660" w14:anchorId="12BF31D5">
          <v:shape id="_x0000_i1030" type="#_x0000_t75" alt="" style="width:199.9pt;height:32.95pt;mso-width-percent:0;mso-height-percent:0;mso-width-percent:0;mso-height-percent:0" o:ole="">
            <v:imagedata r:id="rId173" o:title=""/>
          </v:shape>
          <o:OLEObject Type="Embed" ProgID="Equation.DSMT4" ShapeID="_x0000_i1030" DrawAspect="Content" ObjectID="_1626103651" r:id="rId174"/>
        </w:object>
      </w:r>
      <w:r>
        <w:t>.</w:t>
      </w:r>
      <w:r w:rsidR="00862686">
        <w:t xml:space="preserve"> </w:t>
      </w:r>
    </w:p>
    <w:p w14:paraId="56E3A5E1" w14:textId="77777777" w:rsidR="00D018D5" w:rsidRDefault="00862686" w:rsidP="005B7C76">
      <w:pPr>
        <w:tabs>
          <w:tab w:val="left" w:pos="360"/>
        </w:tabs>
      </w:pPr>
      <w:r>
        <w:t xml:space="preserve">The only term in </w:t>
      </w:r>
      <w:r w:rsidR="00547184" w:rsidRPr="00047376">
        <w:rPr>
          <w:noProof/>
          <w:position w:val="-12"/>
        </w:rPr>
        <w:object w:dxaOrig="380" w:dyaOrig="380" w14:anchorId="0F815836">
          <v:shape id="_x0000_i1029" type="#_x0000_t75" alt="" style="width:19.15pt;height:19.15pt;mso-width-percent:0;mso-height-percent:0;mso-width-percent:0;mso-height-percent:0" o:ole="">
            <v:imagedata r:id="rId175" o:title=""/>
          </v:shape>
          <o:OLEObject Type="Embed" ProgID="Equation.DSMT4" ShapeID="_x0000_i1029" DrawAspect="Content" ObjectID="_1626103652" r:id="rId176"/>
        </w:object>
      </w:r>
      <w:r>
        <w:t xml:space="preserve"> is </w:t>
      </w:r>
      <w:r w:rsidR="00547184" w:rsidRPr="003E11DF">
        <w:rPr>
          <w:noProof/>
          <w:position w:val="-6"/>
        </w:rPr>
        <w:object w:dxaOrig="420" w:dyaOrig="380" w14:anchorId="080C2BDA">
          <v:shape id="_x0000_i1028" type="#_x0000_t75" alt="" style="width:20.7pt;height:19.15pt;mso-width-percent:0;mso-height-percent:0;mso-width-percent:0;mso-height-percent:0" o:ole="">
            <v:imagedata r:id="rId177" o:title=""/>
          </v:shape>
          <o:OLEObject Type="Embed" ProgID="Equation.DSMT4" ShapeID="_x0000_i1028" DrawAspect="Content" ObjectID="_1626103653" r:id="rId178"/>
        </w:object>
      </w:r>
      <w:r w:rsidR="003E11DF">
        <w:t xml:space="preserve"> (which equals </w:t>
      </w:r>
      <w:r w:rsidR="00547184" w:rsidRPr="00E70CAA">
        <w:rPr>
          <w:noProof/>
          <w:position w:val="-10"/>
        </w:rPr>
        <w:object w:dxaOrig="600" w:dyaOrig="420" w14:anchorId="4947F113">
          <v:shape id="_x0000_i1027" type="#_x0000_t75" alt="" style="width:29.85pt;height:20.7pt;mso-width-percent:0;mso-height-percent:0;mso-width-percent:0;mso-height-percent:0" o:ole="">
            <v:imagedata r:id="rId179" o:title=""/>
          </v:shape>
          <o:OLEObject Type="Embed" ProgID="Equation.DSMT4" ShapeID="_x0000_i1027" DrawAspect="Content" ObjectID="_1626103654" r:id="rId180"/>
        </w:object>
      </w:r>
      <w:r w:rsidR="00A232B9">
        <w:t>).</w:t>
      </w:r>
      <w:r w:rsidR="00F23A37">
        <w:t xml:space="preserve"> </w:t>
      </w:r>
    </w:p>
    <w:p w14:paraId="5D5A7757" w14:textId="116E7DFA" w:rsidR="00132C5F" w:rsidRPr="00B8024F" w:rsidRDefault="00F23A37" w:rsidP="005B7C76">
      <w:pPr>
        <w:tabs>
          <w:tab w:val="left" w:pos="360"/>
        </w:tabs>
      </w:pPr>
      <w:r>
        <w:t xml:space="preserve">Thus dim </w:t>
      </w:r>
      <w:r w:rsidR="00547184" w:rsidRPr="00F74D83">
        <w:rPr>
          <w:noProof/>
          <w:position w:val="-24"/>
        </w:rPr>
        <w:object w:dxaOrig="1700" w:dyaOrig="660" w14:anchorId="6B96A898">
          <v:shape id="_x0000_i1026" type="#_x0000_t75" alt="" style="width:85pt;height:32.95pt;mso-width-percent:0;mso-height-percent:0;mso-width-percent:0;mso-height-percent:0" o:ole="">
            <v:imagedata r:id="rId181" o:title=""/>
          </v:shape>
          <o:OLEObject Type="Embed" ProgID="Equation.DSMT4" ShapeID="_x0000_i1026" DrawAspect="Content" ObjectID="_1626103655" r:id="rId182"/>
        </w:object>
      </w:r>
      <w:r w:rsidR="00F74D83">
        <w:t xml:space="preserve"> 3 and dim </w:t>
      </w:r>
      <w:r w:rsidR="00547184" w:rsidRPr="006E42A8">
        <w:rPr>
          <w:noProof/>
          <w:position w:val="-24"/>
        </w:rPr>
        <w:object w:dxaOrig="1820" w:dyaOrig="660" w14:anchorId="76C46630">
          <v:shape id="_x0000_i1025" type="#_x0000_t75" alt="" style="width:91.15pt;height:32.95pt;mso-width-percent:0;mso-height-percent:0;mso-width-percent:0;mso-height-percent:0" o:ole="">
            <v:imagedata r:id="rId183" o:title=""/>
          </v:shape>
          <o:OLEObject Type="Embed" ProgID="Equation.DSMT4" ShapeID="_x0000_i1025" DrawAspect="Content" ObjectID="_1626103656" r:id="rId184"/>
        </w:object>
      </w:r>
      <w:proofErr w:type="gramStart"/>
      <w:r w:rsidR="00A232B9">
        <w:t>.</w:t>
      </w:r>
      <w:r w:rsidR="00E70CAA">
        <w:t xml:space="preserve">  </w:t>
      </w:r>
      <w:proofErr w:type="gramEnd"/>
      <w:r w:rsidR="00E70CAA">
        <w:t xml:space="preserve">   </w:t>
      </w:r>
      <w:bookmarkStart w:id="26" w:name="OLE_LINK1413"/>
      <w:bookmarkStart w:id="27" w:name="OLE_LINK1414"/>
      <w:r w:rsidR="00E70CAA">
        <w:rPr>
          <w:rFonts w:ascii="MS Gothic" w:eastAsia="MS Gothic" w:hAnsi="Lucida Handwriting" w:hint="eastAsia"/>
        </w:rPr>
        <w:t>✔</w:t>
      </w:r>
      <w:bookmarkEnd w:id="26"/>
      <w:bookmarkEnd w:id="27"/>
      <w:r w:rsidR="00E70CAA">
        <w:t xml:space="preserve"> </w:t>
      </w:r>
    </w:p>
    <w:sectPr w:rsidR="00132C5F" w:rsidRPr="00B8024F" w:rsidSect="00072BDC">
      <w:footerReference w:type="even" r:id="rId185"/>
      <w:footerReference w:type="default" r:id="rId18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0101DD" w14:textId="77777777" w:rsidR="00547184" w:rsidRDefault="00547184" w:rsidP="00263DAB">
      <w:r>
        <w:separator/>
      </w:r>
    </w:p>
  </w:endnote>
  <w:endnote w:type="continuationSeparator" w:id="0">
    <w:p w14:paraId="1BFCB946" w14:textId="77777777" w:rsidR="00547184" w:rsidRDefault="00547184" w:rsidP="00263D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ＭＳ Ｐゴシック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Monotype Corsiva">
    <w:panose1 w:val="03010101010201010101"/>
    <w:charset w:val="00"/>
    <w:family w:val="script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4D"/>
    <w:family w:val="script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F2FBC4" w14:textId="77777777" w:rsidR="00672066" w:rsidRDefault="00672066" w:rsidP="002D118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4417A06" w14:textId="77777777" w:rsidR="00672066" w:rsidRDefault="0067206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967179" w14:textId="77777777" w:rsidR="00672066" w:rsidRDefault="00672066" w:rsidP="002D118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424AC">
      <w:rPr>
        <w:rStyle w:val="PageNumber"/>
        <w:noProof/>
      </w:rPr>
      <w:t>1</w:t>
    </w:r>
    <w:r>
      <w:rPr>
        <w:rStyle w:val="PageNumber"/>
      </w:rPr>
      <w:fldChar w:fldCharType="end"/>
    </w:r>
  </w:p>
  <w:p w14:paraId="42058A46" w14:textId="77777777" w:rsidR="00672066" w:rsidRDefault="0067206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2335391" w14:textId="77777777" w:rsidR="00547184" w:rsidRDefault="00547184" w:rsidP="00263DAB">
      <w:r>
        <w:separator/>
      </w:r>
    </w:p>
  </w:footnote>
  <w:footnote w:type="continuationSeparator" w:id="0">
    <w:p w14:paraId="40813390" w14:textId="77777777" w:rsidR="00547184" w:rsidRDefault="00547184" w:rsidP="00263D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749466D"/>
    <w:multiLevelType w:val="hybridMultilevel"/>
    <w:tmpl w:val="E8385BD4"/>
    <w:lvl w:ilvl="0" w:tplc="168EA180">
      <w:start w:val="1"/>
      <w:numFmt w:val="decimal"/>
      <w:lvlText w:val="(%1)"/>
      <w:lvlJc w:val="left"/>
      <w:pPr>
        <w:ind w:left="1053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73" w:hanging="360"/>
      </w:pPr>
    </w:lvl>
    <w:lvl w:ilvl="2" w:tplc="0409001B" w:tentative="1">
      <w:start w:val="1"/>
      <w:numFmt w:val="lowerRoman"/>
      <w:lvlText w:val="%3."/>
      <w:lvlJc w:val="right"/>
      <w:pPr>
        <w:ind w:left="2493" w:hanging="180"/>
      </w:pPr>
    </w:lvl>
    <w:lvl w:ilvl="3" w:tplc="0409000F" w:tentative="1">
      <w:start w:val="1"/>
      <w:numFmt w:val="decimal"/>
      <w:lvlText w:val="%4."/>
      <w:lvlJc w:val="left"/>
      <w:pPr>
        <w:ind w:left="3213" w:hanging="360"/>
      </w:pPr>
    </w:lvl>
    <w:lvl w:ilvl="4" w:tplc="04090019" w:tentative="1">
      <w:start w:val="1"/>
      <w:numFmt w:val="lowerLetter"/>
      <w:lvlText w:val="%5."/>
      <w:lvlJc w:val="left"/>
      <w:pPr>
        <w:ind w:left="3933" w:hanging="360"/>
      </w:pPr>
    </w:lvl>
    <w:lvl w:ilvl="5" w:tplc="0409001B" w:tentative="1">
      <w:start w:val="1"/>
      <w:numFmt w:val="lowerRoman"/>
      <w:lvlText w:val="%6."/>
      <w:lvlJc w:val="right"/>
      <w:pPr>
        <w:ind w:left="4653" w:hanging="180"/>
      </w:pPr>
    </w:lvl>
    <w:lvl w:ilvl="6" w:tplc="0409000F" w:tentative="1">
      <w:start w:val="1"/>
      <w:numFmt w:val="decimal"/>
      <w:lvlText w:val="%7."/>
      <w:lvlJc w:val="left"/>
      <w:pPr>
        <w:ind w:left="5373" w:hanging="360"/>
      </w:pPr>
    </w:lvl>
    <w:lvl w:ilvl="7" w:tplc="04090019" w:tentative="1">
      <w:start w:val="1"/>
      <w:numFmt w:val="lowerLetter"/>
      <w:lvlText w:val="%8."/>
      <w:lvlJc w:val="left"/>
      <w:pPr>
        <w:ind w:left="6093" w:hanging="360"/>
      </w:pPr>
    </w:lvl>
    <w:lvl w:ilvl="8" w:tplc="0409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1" w15:restartNumberingAfterBreak="0">
    <w:nsid w:val="2C723D49"/>
    <w:multiLevelType w:val="multilevel"/>
    <w:tmpl w:val="EDDA8D34"/>
    <w:lvl w:ilvl="0">
      <w:start w:val="1"/>
      <w:numFmt w:val="decimal"/>
      <w:lvlText w:val="(%1)"/>
      <w:lvlJc w:val="left"/>
      <w:pPr>
        <w:ind w:left="9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>
      <w:start w:val="1"/>
      <w:numFmt w:val="lowerLetter"/>
      <w:lvlText w:val="%2."/>
      <w:lvlJc w:val="left"/>
      <w:pPr>
        <w:ind w:left="1640" w:hanging="360"/>
      </w:pPr>
    </w:lvl>
    <w:lvl w:ilvl="2">
      <w:start w:val="1"/>
      <w:numFmt w:val="lowerRoman"/>
      <w:lvlText w:val="%3."/>
      <w:lvlJc w:val="right"/>
      <w:pPr>
        <w:ind w:left="2360" w:hanging="180"/>
      </w:pPr>
    </w:lvl>
    <w:lvl w:ilvl="3">
      <w:start w:val="1"/>
      <w:numFmt w:val="decimal"/>
      <w:lvlText w:val="%4."/>
      <w:lvlJc w:val="left"/>
      <w:pPr>
        <w:ind w:left="3080" w:hanging="360"/>
      </w:pPr>
    </w:lvl>
    <w:lvl w:ilvl="4">
      <w:start w:val="1"/>
      <w:numFmt w:val="lowerLetter"/>
      <w:lvlText w:val="%5."/>
      <w:lvlJc w:val="left"/>
      <w:pPr>
        <w:ind w:left="3800" w:hanging="360"/>
      </w:pPr>
    </w:lvl>
    <w:lvl w:ilvl="5">
      <w:start w:val="1"/>
      <w:numFmt w:val="lowerRoman"/>
      <w:lvlText w:val="%6."/>
      <w:lvlJc w:val="right"/>
      <w:pPr>
        <w:ind w:left="4520" w:hanging="180"/>
      </w:pPr>
    </w:lvl>
    <w:lvl w:ilvl="6">
      <w:start w:val="1"/>
      <w:numFmt w:val="decimal"/>
      <w:lvlText w:val="%7."/>
      <w:lvlJc w:val="left"/>
      <w:pPr>
        <w:ind w:left="5240" w:hanging="360"/>
      </w:pPr>
    </w:lvl>
    <w:lvl w:ilvl="7">
      <w:start w:val="1"/>
      <w:numFmt w:val="lowerLetter"/>
      <w:lvlText w:val="%8."/>
      <w:lvlJc w:val="left"/>
      <w:pPr>
        <w:ind w:left="5960" w:hanging="360"/>
      </w:pPr>
    </w:lvl>
    <w:lvl w:ilvl="8">
      <w:start w:val="1"/>
      <w:numFmt w:val="lowerRoman"/>
      <w:lvlText w:val="%9."/>
      <w:lvlJc w:val="right"/>
      <w:pPr>
        <w:ind w:left="6680" w:hanging="180"/>
      </w:pPr>
    </w:lvl>
  </w:abstractNum>
  <w:abstractNum w:abstractNumId="2" w15:restartNumberingAfterBreak="0">
    <w:nsid w:val="53B80C89"/>
    <w:multiLevelType w:val="hybridMultilevel"/>
    <w:tmpl w:val="1A5697B2"/>
    <w:lvl w:ilvl="0" w:tplc="7B0608DC">
      <w:start w:val="1"/>
      <w:numFmt w:val="decimal"/>
      <w:lvlText w:val="(%1)"/>
      <w:lvlJc w:val="left"/>
      <w:pPr>
        <w:ind w:left="360" w:hanging="360"/>
      </w:pPr>
      <w:rPr>
        <w:rFonts w:ascii="Arial" w:hAnsi="Arial" w:hint="default"/>
        <w:b/>
        <w:bCs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F96353"/>
    <w:multiLevelType w:val="hybridMultilevel"/>
    <w:tmpl w:val="5AAAB1C2"/>
    <w:lvl w:ilvl="0" w:tplc="168EA180">
      <w:start w:val="1"/>
      <w:numFmt w:val="decimal"/>
      <w:lvlText w:val="(%1)"/>
      <w:lvlJc w:val="left"/>
      <w:pPr>
        <w:ind w:left="9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abstractNum w:abstractNumId="4" w15:restartNumberingAfterBreak="0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6031594"/>
    <w:multiLevelType w:val="hybridMultilevel"/>
    <w:tmpl w:val="EDDA8D34"/>
    <w:lvl w:ilvl="0" w:tplc="168EA180">
      <w:start w:val="1"/>
      <w:numFmt w:val="decimal"/>
      <w:lvlText w:val="(%1)"/>
      <w:lvlJc w:val="left"/>
      <w:pPr>
        <w:ind w:left="9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5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09AC"/>
    <w:rsid w:val="00007645"/>
    <w:rsid w:val="00012569"/>
    <w:rsid w:val="000211F3"/>
    <w:rsid w:val="0003224E"/>
    <w:rsid w:val="00047376"/>
    <w:rsid w:val="000727FA"/>
    <w:rsid w:val="00072BDC"/>
    <w:rsid w:val="0007407C"/>
    <w:rsid w:val="00091A08"/>
    <w:rsid w:val="000970E4"/>
    <w:rsid w:val="000A0B26"/>
    <w:rsid w:val="000A12EB"/>
    <w:rsid w:val="000A22AD"/>
    <w:rsid w:val="000A6F3C"/>
    <w:rsid w:val="000B415C"/>
    <w:rsid w:val="000C0C9A"/>
    <w:rsid w:val="000E3B67"/>
    <w:rsid w:val="000E6068"/>
    <w:rsid w:val="001247A6"/>
    <w:rsid w:val="00132C5F"/>
    <w:rsid w:val="00143092"/>
    <w:rsid w:val="00154192"/>
    <w:rsid w:val="00185138"/>
    <w:rsid w:val="00196FD0"/>
    <w:rsid w:val="001A2413"/>
    <w:rsid w:val="001A702E"/>
    <w:rsid w:val="001D21AE"/>
    <w:rsid w:val="001D3EDF"/>
    <w:rsid w:val="001D49F7"/>
    <w:rsid w:val="00205A86"/>
    <w:rsid w:val="00220429"/>
    <w:rsid w:val="00222233"/>
    <w:rsid w:val="00222BBE"/>
    <w:rsid w:val="00231F18"/>
    <w:rsid w:val="00250023"/>
    <w:rsid w:val="00262529"/>
    <w:rsid w:val="00263DAB"/>
    <w:rsid w:val="00266963"/>
    <w:rsid w:val="002947D2"/>
    <w:rsid w:val="002B21FD"/>
    <w:rsid w:val="002D1184"/>
    <w:rsid w:val="002E1FCA"/>
    <w:rsid w:val="00327040"/>
    <w:rsid w:val="003303BE"/>
    <w:rsid w:val="00334155"/>
    <w:rsid w:val="00337295"/>
    <w:rsid w:val="00351949"/>
    <w:rsid w:val="00366516"/>
    <w:rsid w:val="003A13C5"/>
    <w:rsid w:val="003B7E7E"/>
    <w:rsid w:val="003D523F"/>
    <w:rsid w:val="003E11DF"/>
    <w:rsid w:val="003E7B51"/>
    <w:rsid w:val="003F25B2"/>
    <w:rsid w:val="00417581"/>
    <w:rsid w:val="0045770C"/>
    <w:rsid w:val="0046010E"/>
    <w:rsid w:val="00464EE5"/>
    <w:rsid w:val="00467776"/>
    <w:rsid w:val="004A334E"/>
    <w:rsid w:val="004A6A61"/>
    <w:rsid w:val="004B3826"/>
    <w:rsid w:val="004B6EA6"/>
    <w:rsid w:val="004D02D4"/>
    <w:rsid w:val="004E071F"/>
    <w:rsid w:val="004F3408"/>
    <w:rsid w:val="00520964"/>
    <w:rsid w:val="0052731C"/>
    <w:rsid w:val="0053000E"/>
    <w:rsid w:val="00536A9B"/>
    <w:rsid w:val="00547184"/>
    <w:rsid w:val="00551AA5"/>
    <w:rsid w:val="00570D3A"/>
    <w:rsid w:val="005B7C76"/>
    <w:rsid w:val="005C1057"/>
    <w:rsid w:val="005C2865"/>
    <w:rsid w:val="006031F3"/>
    <w:rsid w:val="00630A71"/>
    <w:rsid w:val="006325F2"/>
    <w:rsid w:val="006445F8"/>
    <w:rsid w:val="006450B2"/>
    <w:rsid w:val="00664BB2"/>
    <w:rsid w:val="00665B8B"/>
    <w:rsid w:val="00672066"/>
    <w:rsid w:val="006754F4"/>
    <w:rsid w:val="006A31A7"/>
    <w:rsid w:val="006C4FF0"/>
    <w:rsid w:val="006C6F8F"/>
    <w:rsid w:val="006D1CD3"/>
    <w:rsid w:val="006E42A8"/>
    <w:rsid w:val="00732062"/>
    <w:rsid w:val="007354A7"/>
    <w:rsid w:val="00740C8A"/>
    <w:rsid w:val="00743707"/>
    <w:rsid w:val="007442BA"/>
    <w:rsid w:val="007856B9"/>
    <w:rsid w:val="00797F46"/>
    <w:rsid w:val="007A283F"/>
    <w:rsid w:val="007A6D3D"/>
    <w:rsid w:val="007B65E8"/>
    <w:rsid w:val="007B754D"/>
    <w:rsid w:val="007E132B"/>
    <w:rsid w:val="007E3237"/>
    <w:rsid w:val="00811397"/>
    <w:rsid w:val="00812EC6"/>
    <w:rsid w:val="00844E3F"/>
    <w:rsid w:val="008569D3"/>
    <w:rsid w:val="00862686"/>
    <w:rsid w:val="008C0F6F"/>
    <w:rsid w:val="008C1115"/>
    <w:rsid w:val="008E18EE"/>
    <w:rsid w:val="008E46F5"/>
    <w:rsid w:val="008E5BA0"/>
    <w:rsid w:val="008F4EBF"/>
    <w:rsid w:val="009043BE"/>
    <w:rsid w:val="00907928"/>
    <w:rsid w:val="009153B9"/>
    <w:rsid w:val="00922463"/>
    <w:rsid w:val="00924505"/>
    <w:rsid w:val="009362C2"/>
    <w:rsid w:val="00944DC6"/>
    <w:rsid w:val="009832F9"/>
    <w:rsid w:val="009847F8"/>
    <w:rsid w:val="009964D0"/>
    <w:rsid w:val="009B2A17"/>
    <w:rsid w:val="009C078F"/>
    <w:rsid w:val="009D39CD"/>
    <w:rsid w:val="009E2435"/>
    <w:rsid w:val="009F01AC"/>
    <w:rsid w:val="009F52EF"/>
    <w:rsid w:val="00A0179C"/>
    <w:rsid w:val="00A2053F"/>
    <w:rsid w:val="00A232B9"/>
    <w:rsid w:val="00A43D54"/>
    <w:rsid w:val="00A5362F"/>
    <w:rsid w:val="00A570E0"/>
    <w:rsid w:val="00A726CE"/>
    <w:rsid w:val="00A73B32"/>
    <w:rsid w:val="00AB1EDC"/>
    <w:rsid w:val="00AC1119"/>
    <w:rsid w:val="00AC349D"/>
    <w:rsid w:val="00AD1816"/>
    <w:rsid w:val="00AE4109"/>
    <w:rsid w:val="00AF114D"/>
    <w:rsid w:val="00AF6776"/>
    <w:rsid w:val="00B1355C"/>
    <w:rsid w:val="00B154C5"/>
    <w:rsid w:val="00B63A22"/>
    <w:rsid w:val="00B67247"/>
    <w:rsid w:val="00B8024F"/>
    <w:rsid w:val="00B96F2C"/>
    <w:rsid w:val="00B970BF"/>
    <w:rsid w:val="00BA1FF8"/>
    <w:rsid w:val="00BA2D94"/>
    <w:rsid w:val="00BC1003"/>
    <w:rsid w:val="00BE1DE0"/>
    <w:rsid w:val="00BF2186"/>
    <w:rsid w:val="00C24DEB"/>
    <w:rsid w:val="00C424AC"/>
    <w:rsid w:val="00C46657"/>
    <w:rsid w:val="00C50957"/>
    <w:rsid w:val="00C6319C"/>
    <w:rsid w:val="00C70103"/>
    <w:rsid w:val="00C7099F"/>
    <w:rsid w:val="00C8278F"/>
    <w:rsid w:val="00CA5F9B"/>
    <w:rsid w:val="00CE2E97"/>
    <w:rsid w:val="00CE34AC"/>
    <w:rsid w:val="00CE5C80"/>
    <w:rsid w:val="00CF30CC"/>
    <w:rsid w:val="00D018D5"/>
    <w:rsid w:val="00D15098"/>
    <w:rsid w:val="00D21A76"/>
    <w:rsid w:val="00D231BC"/>
    <w:rsid w:val="00D265C9"/>
    <w:rsid w:val="00D30B70"/>
    <w:rsid w:val="00D414EC"/>
    <w:rsid w:val="00D809AC"/>
    <w:rsid w:val="00D919EF"/>
    <w:rsid w:val="00DB4D72"/>
    <w:rsid w:val="00DB6283"/>
    <w:rsid w:val="00DC6C8E"/>
    <w:rsid w:val="00E0708F"/>
    <w:rsid w:val="00E1205C"/>
    <w:rsid w:val="00E335D9"/>
    <w:rsid w:val="00E639F0"/>
    <w:rsid w:val="00E64CF0"/>
    <w:rsid w:val="00E70CAA"/>
    <w:rsid w:val="00E71C27"/>
    <w:rsid w:val="00E75BCE"/>
    <w:rsid w:val="00E90E83"/>
    <w:rsid w:val="00EC6C41"/>
    <w:rsid w:val="00ED43E7"/>
    <w:rsid w:val="00ED589E"/>
    <w:rsid w:val="00F23A37"/>
    <w:rsid w:val="00F642F2"/>
    <w:rsid w:val="00F74D83"/>
    <w:rsid w:val="00F82B37"/>
    <w:rsid w:val="00F9368E"/>
    <w:rsid w:val="00FA19DD"/>
    <w:rsid w:val="00FA23E0"/>
    <w:rsid w:val="00FD7B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B0E0E03"/>
  <w14:defaultImageDpi w14:val="300"/>
  <w15:docId w15:val="{07A481F8-0590-DE49-9B61-030ECE312A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31F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263DA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3DAB"/>
  </w:style>
  <w:style w:type="character" w:styleId="PageNumber">
    <w:name w:val="page number"/>
    <w:basedOn w:val="DefaultParagraphFont"/>
    <w:uiPriority w:val="99"/>
    <w:semiHidden/>
    <w:unhideWhenUsed/>
    <w:rsid w:val="00263DAB"/>
  </w:style>
  <w:style w:type="paragraph" w:styleId="FootnoteText">
    <w:name w:val="footnote text"/>
    <w:basedOn w:val="Normal"/>
    <w:link w:val="FootnoteTextChar"/>
    <w:uiPriority w:val="99"/>
    <w:unhideWhenUsed/>
    <w:rsid w:val="00630A71"/>
  </w:style>
  <w:style w:type="character" w:customStyle="1" w:styleId="FootnoteTextChar">
    <w:name w:val="Footnote Text Char"/>
    <w:basedOn w:val="DefaultParagraphFont"/>
    <w:link w:val="FootnoteText"/>
    <w:uiPriority w:val="99"/>
    <w:rsid w:val="00630A71"/>
  </w:style>
  <w:style w:type="character" w:styleId="FootnoteReference">
    <w:name w:val="footnote reference"/>
    <w:basedOn w:val="DefaultParagraphFont"/>
    <w:uiPriority w:val="99"/>
    <w:unhideWhenUsed/>
    <w:rsid w:val="00630A71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7E7E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7E7E"/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7221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emf"/><Relationship Id="rId21" Type="http://schemas.openxmlformats.org/officeDocument/2006/relationships/image" Target="media/image8.e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e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emf"/><Relationship Id="rId170" Type="http://schemas.openxmlformats.org/officeDocument/2006/relationships/oleObject" Target="embeddings/oleObject82.bin"/><Relationship Id="rId107" Type="http://schemas.openxmlformats.org/officeDocument/2006/relationships/image" Target="media/image51.emf"/><Relationship Id="rId11" Type="http://schemas.openxmlformats.org/officeDocument/2006/relationships/image" Target="media/image3.e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e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emf"/><Relationship Id="rId5" Type="http://schemas.openxmlformats.org/officeDocument/2006/relationships/footnotes" Target="footnotes.xml"/><Relationship Id="rId95" Type="http://schemas.openxmlformats.org/officeDocument/2006/relationships/image" Target="media/image45.e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emf"/><Relationship Id="rId22" Type="http://schemas.openxmlformats.org/officeDocument/2006/relationships/oleObject" Target="embeddings/oleObject8.bin"/><Relationship Id="rId43" Type="http://schemas.openxmlformats.org/officeDocument/2006/relationships/image" Target="media/image19.e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emf"/><Relationship Id="rId85" Type="http://schemas.openxmlformats.org/officeDocument/2006/relationships/image" Target="media/image40.e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emf"/><Relationship Id="rId12" Type="http://schemas.openxmlformats.org/officeDocument/2006/relationships/oleObject" Target="embeddings/oleObject3.bin"/><Relationship Id="rId33" Type="http://schemas.openxmlformats.org/officeDocument/2006/relationships/image" Target="media/image14.e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e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e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emf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" Type="http://schemas.openxmlformats.org/officeDocument/2006/relationships/image" Target="media/image9.emf"/><Relationship Id="rId119" Type="http://schemas.openxmlformats.org/officeDocument/2006/relationships/image" Target="media/image57.e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e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emf"/><Relationship Id="rId172" Type="http://schemas.openxmlformats.org/officeDocument/2006/relationships/oleObject" Target="embeddings/oleObject83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109" Type="http://schemas.openxmlformats.org/officeDocument/2006/relationships/image" Target="media/image52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e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emf"/><Relationship Id="rId141" Type="http://schemas.openxmlformats.org/officeDocument/2006/relationships/image" Target="media/image68.e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emf"/><Relationship Id="rId188" Type="http://schemas.openxmlformats.org/officeDocument/2006/relationships/theme" Target="theme/theme1.xml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emf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e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emf"/><Relationship Id="rId131" Type="http://schemas.openxmlformats.org/officeDocument/2006/relationships/image" Target="media/image63.e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e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e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emf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e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e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e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e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e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emf"/><Relationship Id="rId184" Type="http://schemas.openxmlformats.org/officeDocument/2006/relationships/oleObject" Target="embeddings/oleObject89.bin"/><Relationship Id="rId3" Type="http://schemas.openxmlformats.org/officeDocument/2006/relationships/settings" Target="settings.xml"/><Relationship Id="rId25" Type="http://schemas.openxmlformats.org/officeDocument/2006/relationships/image" Target="media/image10.e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e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e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e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e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e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emf"/><Relationship Id="rId15" Type="http://schemas.openxmlformats.org/officeDocument/2006/relationships/image" Target="media/image5.e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e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e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emf"/><Relationship Id="rId101" Type="http://schemas.openxmlformats.org/officeDocument/2006/relationships/image" Target="media/image48.e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e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emf"/><Relationship Id="rId18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e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e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e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emf"/><Relationship Id="rId16" Type="http://schemas.openxmlformats.org/officeDocument/2006/relationships/oleObject" Target="embeddings/oleObject5.bin"/><Relationship Id="rId37" Type="http://schemas.openxmlformats.org/officeDocument/2006/relationships/image" Target="media/image16.e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e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e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emf"/><Relationship Id="rId186" Type="http://schemas.openxmlformats.org/officeDocument/2006/relationships/footer" Target="footer2.xml"/><Relationship Id="rId27" Type="http://schemas.openxmlformats.org/officeDocument/2006/relationships/image" Target="media/image11.e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emf"/><Relationship Id="rId113" Type="http://schemas.openxmlformats.org/officeDocument/2006/relationships/image" Target="media/image54.e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emf"/><Relationship Id="rId176" Type="http://schemas.openxmlformats.org/officeDocument/2006/relationships/oleObject" Target="embeddings/oleObject85.bin"/><Relationship Id="rId17" Type="http://schemas.openxmlformats.org/officeDocument/2006/relationships/image" Target="media/image6.e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emf"/><Relationship Id="rId103" Type="http://schemas.openxmlformats.org/officeDocument/2006/relationships/image" Target="media/image49.e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emf"/><Relationship Id="rId145" Type="http://schemas.openxmlformats.org/officeDocument/2006/relationships/image" Target="media/image70.emf"/><Relationship Id="rId166" Type="http://schemas.openxmlformats.org/officeDocument/2006/relationships/oleObject" Target="embeddings/oleObject80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e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emf"/><Relationship Id="rId135" Type="http://schemas.openxmlformats.org/officeDocument/2006/relationships/image" Target="media/image65.e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4</Pages>
  <Words>584</Words>
  <Characters>3332</Characters>
  <Application>Microsoft Office Word</Application>
  <DocSecurity>0</DocSecurity>
  <Lines>27</Lines>
  <Paragraphs>7</Paragraphs>
  <ScaleCrop>false</ScaleCrop>
  <Company/>
  <LinksUpToDate>false</LinksUpToDate>
  <CharactersWithSpaces>39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 Simrin</cp:lastModifiedBy>
  <cp:revision>3</cp:revision>
  <cp:lastPrinted>2019-07-31T16:26:00Z</cp:lastPrinted>
  <dcterms:created xsi:type="dcterms:W3CDTF">2019-07-31T16:26:00Z</dcterms:created>
  <dcterms:modified xsi:type="dcterms:W3CDTF">2019-07-31T2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